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88" r:id="rId2"/>
    <p:sldId id="267" r:id="rId3"/>
    <p:sldId id="257" r:id="rId4"/>
    <p:sldId id="256" r:id="rId5"/>
    <p:sldId id="258" r:id="rId6"/>
    <p:sldId id="259" r:id="rId7"/>
    <p:sldId id="260" r:id="rId8"/>
    <p:sldId id="271" r:id="rId9"/>
    <p:sldId id="317" r:id="rId10"/>
    <p:sldId id="318" r:id="rId11"/>
    <p:sldId id="273" r:id="rId12"/>
    <p:sldId id="272" r:id="rId13"/>
    <p:sldId id="329" r:id="rId14"/>
    <p:sldId id="274" r:id="rId15"/>
    <p:sldId id="275" r:id="rId16"/>
    <p:sldId id="330" r:id="rId17"/>
    <p:sldId id="320" r:id="rId18"/>
    <p:sldId id="321" r:id="rId19"/>
    <p:sldId id="324" r:id="rId20"/>
    <p:sldId id="322" r:id="rId21"/>
    <p:sldId id="323" r:id="rId22"/>
    <p:sldId id="325" r:id="rId23"/>
    <p:sldId id="326" r:id="rId24"/>
    <p:sldId id="293" r:id="rId25"/>
    <p:sldId id="327" r:id="rId26"/>
    <p:sldId id="331" r:id="rId27"/>
    <p:sldId id="332" r:id="rId28"/>
    <p:sldId id="333" r:id="rId29"/>
    <p:sldId id="334" r:id="rId30"/>
    <p:sldId id="342" r:id="rId31"/>
    <p:sldId id="335" r:id="rId32"/>
    <p:sldId id="345" r:id="rId33"/>
    <p:sldId id="336" r:id="rId34"/>
    <p:sldId id="337" r:id="rId35"/>
    <p:sldId id="338" r:id="rId36"/>
    <p:sldId id="339" r:id="rId37"/>
    <p:sldId id="341" r:id="rId38"/>
    <p:sldId id="340" r:id="rId39"/>
    <p:sldId id="343" r:id="rId40"/>
    <p:sldId id="344" r:id="rId41"/>
  </p:sldIdLst>
  <p:sldSz cx="12192000" cy="6858000"/>
  <p:notesSz cx="6858000" cy="9144000"/>
  <p:embeddedFontLst>
    <p:embeddedFont>
      <p:font typeface="Tahoma" panose="020B0604030504040204" pitchFamily="34" charset="0"/>
      <p:regular r:id="rId42"/>
      <p:bold r:id="rId43"/>
    </p:embeddedFont>
    <p:embeddedFont>
      <p:font typeface="Open Sans" panose="020B0606030504020204" pitchFamily="34" charset="0"/>
      <p:regular r:id="rId44"/>
      <p:bold r:id="rId45"/>
      <p:italic r:id="rId46"/>
      <p:boldItalic r:id="rId47"/>
    </p:embeddedFont>
    <p:embeddedFont>
      <p:font typeface="Calibri" panose="020F0502020204030204" pitchFamily="34" charset="0"/>
      <p:regular r:id="rId48"/>
      <p:bold r:id="rId49"/>
      <p:italic r:id="rId50"/>
      <p:boldItalic r:id="rId51"/>
    </p:embeddedFont>
    <p:embeddedFont>
      <p:font typeface="Calibri Light" panose="020F0302020204030204" pitchFamily="34" charset="0"/>
      <p:regular r:id="rId52"/>
      <p:italic r:id="rId5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2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font" Target="fonts/font9.fntdata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4.fntdata"/><Relationship Id="rId53" Type="http://schemas.openxmlformats.org/officeDocument/2006/relationships/font" Target="fonts/font12.fntdata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10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5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8.fntdata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3.fntdata"/><Relationship Id="rId52" Type="http://schemas.openxmlformats.org/officeDocument/2006/relationships/font" Target="fonts/font11.fntdata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3C01A7A-8CF0-4129-ACA8-5129297B0909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7F3CC220-294E-48F5-ADE5-E250274AA5CD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ủ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ề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2:   QUANG HỌC</a:t>
          </a:r>
        </a:p>
      </dgm:t>
    </dgm:pt>
    <dgm:pt modelId="{A5F1C6D8-152D-472D-92A7-E56A58C78E3B}" type="parTrans" cxnId="{6D4FFFD1-AF17-4542-A097-E746A9C2430A}">
      <dgm:prSet/>
      <dgm:spPr/>
      <dgm:t>
        <a:bodyPr/>
        <a:lstStyle/>
        <a:p>
          <a:endParaRPr lang="en-US"/>
        </a:p>
      </dgm:t>
    </dgm:pt>
    <dgm:pt modelId="{79A56938-430E-4B44-8222-E07D30AD4266}" type="sibTrans" cxnId="{6D4FFFD1-AF17-4542-A097-E746A9C2430A}">
      <dgm:prSet/>
      <dgm:spPr/>
      <dgm:t>
        <a:bodyPr/>
        <a:lstStyle/>
        <a:p>
          <a:endParaRPr lang="en-US"/>
        </a:p>
      </dgm:t>
    </dgm:pt>
    <dgm:pt modelId="{11B90C15-E437-45FC-BF71-4E753572C70D}">
      <dgm:prSet phldrT="[Text]" custT="1"/>
      <dgm:spPr>
        <a:solidFill>
          <a:srgbClr val="FFFF00"/>
        </a:solidFill>
      </dgm:spPr>
      <dgm:t>
        <a:bodyPr/>
        <a:lstStyle/>
        <a:p>
          <a:pPr>
            <a:buNone/>
          </a:pPr>
          <a:r>
            <a:rPr lang="en-CA" sz="3200" b="1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ủ</a:t>
          </a:r>
          <a:r>
            <a:rPr lang="en-CA" sz="32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CA" sz="3200" b="1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đề</a:t>
          </a:r>
          <a:r>
            <a:rPr lang="en-CA" sz="32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1:     ĐIỆN TỪ</a:t>
          </a:r>
          <a:endParaRPr lang="en-US" sz="3200" b="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831349F-CFB8-42A7-8745-3DB263F533CB}" type="sibTrans" cxnId="{38AE6B98-02D8-4FF4-89B0-B5DE8379765A}">
      <dgm:prSet/>
      <dgm:spPr/>
      <dgm:t>
        <a:bodyPr/>
        <a:lstStyle/>
        <a:p>
          <a:endParaRPr lang="en-US" sz="3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449CD1F-5B02-4E8C-80EB-5AAAE5E170F5}" type="parTrans" cxnId="{38AE6B98-02D8-4FF4-89B0-B5DE8379765A}">
      <dgm:prSet/>
      <dgm:spPr/>
      <dgm:t>
        <a:bodyPr/>
        <a:lstStyle/>
        <a:p>
          <a:endParaRPr lang="en-US"/>
        </a:p>
      </dgm:t>
    </dgm:pt>
    <dgm:pt modelId="{2EDAFA2A-666B-44E1-B08F-F2A9A9A0C0F3}" type="pres">
      <dgm:prSet presAssocID="{D3C01A7A-8CF0-4129-ACA8-5129297B0909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B0422B4D-2FFF-4B6C-9425-3388A4CD6D77}" type="pres">
      <dgm:prSet presAssocID="{D3C01A7A-8CF0-4129-ACA8-5129297B0909}" presName="Name1" presStyleCnt="0"/>
      <dgm:spPr/>
    </dgm:pt>
    <dgm:pt modelId="{793E4D6A-847D-4EB6-B377-85D598E986E4}" type="pres">
      <dgm:prSet presAssocID="{D3C01A7A-8CF0-4129-ACA8-5129297B0909}" presName="cycle" presStyleCnt="0"/>
      <dgm:spPr/>
    </dgm:pt>
    <dgm:pt modelId="{1E4212E2-CBFC-45A1-9921-E1B70AE6DD04}" type="pres">
      <dgm:prSet presAssocID="{D3C01A7A-8CF0-4129-ACA8-5129297B0909}" presName="srcNode" presStyleLbl="node1" presStyleIdx="0" presStyleCnt="2"/>
      <dgm:spPr/>
    </dgm:pt>
    <dgm:pt modelId="{7996C79B-0740-4A91-9A90-007412C0E0D4}" type="pres">
      <dgm:prSet presAssocID="{D3C01A7A-8CF0-4129-ACA8-5129297B0909}" presName="conn" presStyleLbl="parChTrans1D2" presStyleIdx="0" presStyleCnt="1"/>
      <dgm:spPr/>
      <dgm:t>
        <a:bodyPr/>
        <a:lstStyle/>
        <a:p>
          <a:endParaRPr lang="en-US"/>
        </a:p>
      </dgm:t>
    </dgm:pt>
    <dgm:pt modelId="{DDA8DD58-34ED-4F8C-93A1-6D421E94C5A8}" type="pres">
      <dgm:prSet presAssocID="{D3C01A7A-8CF0-4129-ACA8-5129297B0909}" presName="extraNode" presStyleLbl="node1" presStyleIdx="0" presStyleCnt="2"/>
      <dgm:spPr/>
    </dgm:pt>
    <dgm:pt modelId="{0416CC8D-F8D7-4D5B-9DD3-38482871185D}" type="pres">
      <dgm:prSet presAssocID="{D3C01A7A-8CF0-4129-ACA8-5129297B0909}" presName="dstNode" presStyleLbl="node1" presStyleIdx="0" presStyleCnt="2"/>
      <dgm:spPr/>
    </dgm:pt>
    <dgm:pt modelId="{ED9447BD-0984-4A8D-8C39-98B7A8FE4444}" type="pres">
      <dgm:prSet presAssocID="{11B90C15-E437-45FC-BF71-4E753572C70D}" presName="text_1" presStyleLbl="node1" presStyleIdx="0" presStyleCnt="2" custLinFactNeighborX="-155" custLinFactNeighborY="140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0FDAA2C-987B-427B-B2AF-0EE5C6629D63}" type="pres">
      <dgm:prSet presAssocID="{11B90C15-E437-45FC-BF71-4E753572C70D}" presName="accent_1" presStyleCnt="0"/>
      <dgm:spPr/>
    </dgm:pt>
    <dgm:pt modelId="{CC896472-DBB0-4210-A120-F74154B2DBDE}" type="pres">
      <dgm:prSet presAssocID="{11B90C15-E437-45FC-BF71-4E753572C70D}" presName="accentRepeatNode" presStyleLbl="solidFgAcc1" presStyleIdx="0" presStyleCnt="2" custLinFactNeighborX="-2519" custLinFactNeighborY="11775"/>
      <dgm:spPr/>
    </dgm:pt>
    <dgm:pt modelId="{F92577DD-B843-491C-9DF7-6F7220A13A79}" type="pres">
      <dgm:prSet presAssocID="{7F3CC220-294E-48F5-ADE5-E250274AA5CD}" presName="text_2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0169CB3-BC6A-4D72-8C76-2898C2515342}" type="pres">
      <dgm:prSet presAssocID="{7F3CC220-294E-48F5-ADE5-E250274AA5CD}" presName="accent_2" presStyleCnt="0"/>
      <dgm:spPr/>
    </dgm:pt>
    <dgm:pt modelId="{0FFF4A76-3DFF-4F30-8B77-750CBEDE7511}" type="pres">
      <dgm:prSet presAssocID="{7F3CC220-294E-48F5-ADE5-E250274AA5CD}" presName="accentRepeatNode" presStyleLbl="solidFgAcc1" presStyleIdx="1" presStyleCnt="2"/>
      <dgm:spPr/>
    </dgm:pt>
  </dgm:ptLst>
  <dgm:cxnLst>
    <dgm:cxn modelId="{AFC90963-0BB3-4EE3-A0CD-CD864D2A7C8C}" type="presOf" srcId="{4831349F-CFB8-42A7-8745-3DB263F533CB}" destId="{7996C79B-0740-4A91-9A90-007412C0E0D4}" srcOrd="0" destOrd="0" presId="urn:microsoft.com/office/officeart/2008/layout/VerticalCurvedList"/>
    <dgm:cxn modelId="{6D4FFFD1-AF17-4542-A097-E746A9C2430A}" srcId="{D3C01A7A-8CF0-4129-ACA8-5129297B0909}" destId="{7F3CC220-294E-48F5-ADE5-E250274AA5CD}" srcOrd="1" destOrd="0" parTransId="{A5F1C6D8-152D-472D-92A7-E56A58C78E3B}" sibTransId="{79A56938-430E-4B44-8222-E07D30AD4266}"/>
    <dgm:cxn modelId="{38AE6B98-02D8-4FF4-89B0-B5DE8379765A}" srcId="{D3C01A7A-8CF0-4129-ACA8-5129297B0909}" destId="{11B90C15-E437-45FC-BF71-4E753572C70D}" srcOrd="0" destOrd="0" parTransId="{9449CD1F-5B02-4E8C-80EB-5AAAE5E170F5}" sibTransId="{4831349F-CFB8-42A7-8745-3DB263F533CB}"/>
    <dgm:cxn modelId="{22E8AA86-4FA7-47EE-9EC0-4593343D3F36}" type="presOf" srcId="{D3C01A7A-8CF0-4129-ACA8-5129297B0909}" destId="{2EDAFA2A-666B-44E1-B08F-F2A9A9A0C0F3}" srcOrd="0" destOrd="0" presId="urn:microsoft.com/office/officeart/2008/layout/VerticalCurvedList"/>
    <dgm:cxn modelId="{3E581221-5BF9-4CA1-A424-0B573B1D2506}" type="presOf" srcId="{11B90C15-E437-45FC-BF71-4E753572C70D}" destId="{ED9447BD-0984-4A8D-8C39-98B7A8FE4444}" srcOrd="0" destOrd="0" presId="urn:microsoft.com/office/officeart/2008/layout/VerticalCurvedList"/>
    <dgm:cxn modelId="{D0E4D431-E623-4574-BFAF-6DB1E896D417}" type="presOf" srcId="{7F3CC220-294E-48F5-ADE5-E250274AA5CD}" destId="{F92577DD-B843-491C-9DF7-6F7220A13A79}" srcOrd="0" destOrd="0" presId="urn:microsoft.com/office/officeart/2008/layout/VerticalCurvedList"/>
    <dgm:cxn modelId="{20B4B00B-C094-454D-BAFA-F03BBEDD88BB}" type="presParOf" srcId="{2EDAFA2A-666B-44E1-B08F-F2A9A9A0C0F3}" destId="{B0422B4D-2FFF-4B6C-9425-3388A4CD6D77}" srcOrd="0" destOrd="0" presId="urn:microsoft.com/office/officeart/2008/layout/VerticalCurvedList"/>
    <dgm:cxn modelId="{48659BDA-27F3-484D-8B24-4F8E73647914}" type="presParOf" srcId="{B0422B4D-2FFF-4B6C-9425-3388A4CD6D77}" destId="{793E4D6A-847D-4EB6-B377-85D598E986E4}" srcOrd="0" destOrd="0" presId="urn:microsoft.com/office/officeart/2008/layout/VerticalCurvedList"/>
    <dgm:cxn modelId="{C4FFFD9A-1F5F-4306-A56F-D53576A99BDF}" type="presParOf" srcId="{793E4D6A-847D-4EB6-B377-85D598E986E4}" destId="{1E4212E2-CBFC-45A1-9921-E1B70AE6DD04}" srcOrd="0" destOrd="0" presId="urn:microsoft.com/office/officeart/2008/layout/VerticalCurvedList"/>
    <dgm:cxn modelId="{60B9EC02-66B6-4B01-B4DA-280F4405994E}" type="presParOf" srcId="{793E4D6A-847D-4EB6-B377-85D598E986E4}" destId="{7996C79B-0740-4A91-9A90-007412C0E0D4}" srcOrd="1" destOrd="0" presId="urn:microsoft.com/office/officeart/2008/layout/VerticalCurvedList"/>
    <dgm:cxn modelId="{779A25C9-CABA-4BA6-B690-C6E1785E111E}" type="presParOf" srcId="{793E4D6A-847D-4EB6-B377-85D598E986E4}" destId="{DDA8DD58-34ED-4F8C-93A1-6D421E94C5A8}" srcOrd="2" destOrd="0" presId="urn:microsoft.com/office/officeart/2008/layout/VerticalCurvedList"/>
    <dgm:cxn modelId="{400C5D7F-1FC8-4769-838D-6966DDE86079}" type="presParOf" srcId="{793E4D6A-847D-4EB6-B377-85D598E986E4}" destId="{0416CC8D-F8D7-4D5B-9DD3-38482871185D}" srcOrd="3" destOrd="0" presId="urn:microsoft.com/office/officeart/2008/layout/VerticalCurvedList"/>
    <dgm:cxn modelId="{8E32970A-5D88-48DD-921C-2A29E192448C}" type="presParOf" srcId="{B0422B4D-2FFF-4B6C-9425-3388A4CD6D77}" destId="{ED9447BD-0984-4A8D-8C39-98B7A8FE4444}" srcOrd="1" destOrd="0" presId="urn:microsoft.com/office/officeart/2008/layout/VerticalCurvedList"/>
    <dgm:cxn modelId="{03C18FCE-D249-4F9E-815C-2A7BA985D944}" type="presParOf" srcId="{B0422B4D-2FFF-4B6C-9425-3388A4CD6D77}" destId="{D0FDAA2C-987B-427B-B2AF-0EE5C6629D63}" srcOrd="2" destOrd="0" presId="urn:microsoft.com/office/officeart/2008/layout/VerticalCurvedList"/>
    <dgm:cxn modelId="{EAE9B70A-564C-44F4-86ED-E25A88CCEB38}" type="presParOf" srcId="{D0FDAA2C-987B-427B-B2AF-0EE5C6629D63}" destId="{CC896472-DBB0-4210-A120-F74154B2DBDE}" srcOrd="0" destOrd="0" presId="urn:microsoft.com/office/officeart/2008/layout/VerticalCurvedList"/>
    <dgm:cxn modelId="{16C066A4-94B9-451A-8926-0CBF6AA75512}" type="presParOf" srcId="{B0422B4D-2FFF-4B6C-9425-3388A4CD6D77}" destId="{F92577DD-B843-491C-9DF7-6F7220A13A79}" srcOrd="3" destOrd="0" presId="urn:microsoft.com/office/officeart/2008/layout/VerticalCurvedList"/>
    <dgm:cxn modelId="{2C3458A5-C438-4A3E-BE68-F1776BE6EBBC}" type="presParOf" srcId="{B0422B4D-2FFF-4B6C-9425-3388A4CD6D77}" destId="{60169CB3-BC6A-4D72-8C76-2898C2515342}" srcOrd="4" destOrd="0" presId="urn:microsoft.com/office/officeart/2008/layout/VerticalCurvedList"/>
    <dgm:cxn modelId="{C510E5B3-4D19-4CD6-8699-F83182FDB26B}" type="presParOf" srcId="{60169CB3-BC6A-4D72-8C76-2898C2515342}" destId="{0FFF4A76-3DFF-4F30-8B77-750CBEDE7511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3C01A7A-8CF0-4129-ACA8-5129297B0909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1B90C15-E437-45FC-BF71-4E753572C70D}">
      <dgm:prSet phldrT="[Text]" custT="1"/>
      <dgm:spPr>
        <a:solidFill>
          <a:srgbClr val="FFFF00"/>
        </a:solidFill>
      </dgm:spPr>
      <dgm:t>
        <a:bodyPr/>
        <a:lstStyle/>
        <a:p>
          <a:pPr>
            <a:buNone/>
          </a:pPr>
          <a:r>
            <a:rPr lang="en-CA" sz="3000" b="1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Nội</a:t>
          </a:r>
          <a:r>
            <a:rPr lang="en-CA" sz="30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dung 1:Điều </a:t>
          </a:r>
          <a:r>
            <a:rPr lang="en-CA" sz="3000" b="1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kiện</a:t>
          </a:r>
          <a:r>
            <a:rPr lang="en-CA" sz="30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CA" sz="3000" b="1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xuất</a:t>
          </a:r>
          <a:r>
            <a:rPr lang="en-CA" sz="30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CA" sz="3000" b="1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hiện</a:t>
          </a:r>
          <a:r>
            <a:rPr lang="en-CA" sz="30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CA" sz="3000" b="1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dòng</a:t>
          </a:r>
          <a:r>
            <a:rPr lang="en-CA" sz="30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CA" sz="3000" b="1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điện</a:t>
          </a:r>
          <a:r>
            <a:rPr lang="en-CA" sz="30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CA" sz="3000" b="1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ảm</a:t>
          </a:r>
          <a:r>
            <a:rPr lang="en-CA" sz="30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CA" sz="3000" b="1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ứng</a:t>
          </a:r>
          <a:endParaRPr lang="en-US" sz="3000" b="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449CD1F-5B02-4E8C-80EB-5AAAE5E170F5}" type="parTrans" cxnId="{38AE6B98-02D8-4FF4-89B0-B5DE8379765A}">
      <dgm:prSet/>
      <dgm:spPr/>
      <dgm:t>
        <a:bodyPr/>
        <a:lstStyle/>
        <a:p>
          <a:endParaRPr lang="en-US"/>
        </a:p>
      </dgm:t>
    </dgm:pt>
    <dgm:pt modelId="{4831349F-CFB8-42A7-8745-3DB263F533CB}" type="sibTrans" cxnId="{38AE6B98-02D8-4FF4-89B0-B5DE8379765A}">
      <dgm:prSet/>
      <dgm:spPr/>
      <dgm:t>
        <a:bodyPr/>
        <a:lstStyle/>
        <a:p>
          <a:endParaRPr lang="en-US" sz="3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3CC220-294E-48F5-ADE5-E250274AA5CD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ội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dung 3: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át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ện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xoay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iều</a:t>
          </a:r>
          <a:endParaRPr lang="en-US" sz="32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5F1C6D8-152D-472D-92A7-E56A58C78E3B}" type="parTrans" cxnId="{6D4FFFD1-AF17-4542-A097-E746A9C2430A}">
      <dgm:prSet/>
      <dgm:spPr/>
      <dgm:t>
        <a:bodyPr/>
        <a:lstStyle/>
        <a:p>
          <a:endParaRPr lang="en-US"/>
        </a:p>
      </dgm:t>
    </dgm:pt>
    <dgm:pt modelId="{79A56938-430E-4B44-8222-E07D30AD4266}" type="sibTrans" cxnId="{6D4FFFD1-AF17-4542-A097-E746A9C2430A}">
      <dgm:prSet/>
      <dgm:spPr/>
      <dgm:t>
        <a:bodyPr/>
        <a:lstStyle/>
        <a:p>
          <a:endParaRPr lang="en-US"/>
        </a:p>
      </dgm:t>
    </dgm:pt>
    <dgm:pt modelId="{BBC3878A-F321-4E9E-92E5-B078D4868A9E}">
      <dgm:prSet phldrT="[Text]" custT="1"/>
      <dgm:spPr>
        <a:solidFill>
          <a:srgbClr val="00B0F0"/>
        </a:solidFill>
      </dgm:spPr>
      <dgm:t>
        <a:bodyPr/>
        <a:lstStyle/>
        <a:p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ội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dung 4:Các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ác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ụng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òng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ện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xoay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iều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-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I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U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xoay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iều</a:t>
          </a:r>
          <a:endParaRPr lang="en-US" sz="32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4B6B882-8637-4FC5-9EEE-A6F4CE236391}" type="parTrans" cxnId="{024B9031-2AED-4D17-8A4E-9A8E11FCCBF7}">
      <dgm:prSet/>
      <dgm:spPr/>
      <dgm:t>
        <a:bodyPr/>
        <a:lstStyle/>
        <a:p>
          <a:endParaRPr lang="en-US"/>
        </a:p>
      </dgm:t>
    </dgm:pt>
    <dgm:pt modelId="{5BA8C658-EB1A-4E64-8260-EE90BB1DC7F8}" type="sibTrans" cxnId="{024B9031-2AED-4D17-8A4E-9A8E11FCCBF7}">
      <dgm:prSet/>
      <dgm:spPr/>
      <dgm:t>
        <a:bodyPr/>
        <a:lstStyle/>
        <a:p>
          <a:endParaRPr lang="en-US"/>
        </a:p>
      </dgm:t>
    </dgm:pt>
    <dgm:pt modelId="{6C67A371-D77B-4184-BE2E-B672F55A6401}">
      <dgm:prSet phldrT="[Text]" custT="1"/>
      <dgm:spPr>
        <a:solidFill>
          <a:schemeClr val="accent2">
            <a:lumMod val="60000"/>
            <a:lumOff val="40000"/>
          </a:schemeClr>
        </a:solidFill>
      </dgm:spPr>
      <dgm:t>
        <a:bodyPr/>
        <a:lstStyle/>
        <a:p>
          <a:pPr>
            <a:lnSpc>
              <a:spcPct val="100000"/>
            </a:lnSpc>
          </a:pPr>
          <a:r>
            <a:rPr lang="en-US" sz="30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ội</a:t>
          </a:r>
          <a:r>
            <a:rPr lang="en-US" sz="3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dung 2: </a:t>
          </a:r>
          <a:r>
            <a:rPr lang="en-US" sz="30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òng</a:t>
          </a:r>
          <a:r>
            <a:rPr lang="en-US" sz="3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ện</a:t>
          </a:r>
          <a:r>
            <a:rPr lang="en-US" sz="3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xoay</a:t>
          </a:r>
          <a:r>
            <a:rPr lang="en-US" sz="3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iều</a:t>
          </a:r>
          <a:endParaRPr lang="en-US" sz="3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E93D9B0-F0AD-4A19-AB82-2B75F7CFF3CC}" type="parTrans" cxnId="{7CAB0195-2C79-4897-A1FB-FBBDECA6DAAD}">
      <dgm:prSet/>
      <dgm:spPr/>
      <dgm:t>
        <a:bodyPr/>
        <a:lstStyle/>
        <a:p>
          <a:endParaRPr lang="en-US"/>
        </a:p>
      </dgm:t>
    </dgm:pt>
    <dgm:pt modelId="{AEFD8134-55A4-4F69-9792-84E9B4389BD0}" type="sibTrans" cxnId="{7CAB0195-2C79-4897-A1FB-FBBDECA6DAAD}">
      <dgm:prSet/>
      <dgm:spPr/>
      <dgm:t>
        <a:bodyPr/>
        <a:lstStyle/>
        <a:p>
          <a:endParaRPr lang="en-US"/>
        </a:p>
      </dgm:t>
    </dgm:pt>
    <dgm:pt modelId="{3733CB45-8417-4198-90DC-F1102F471AD8}">
      <dgm:prSet phldrT="[Text]" custT="1"/>
      <dgm:spPr>
        <a:solidFill>
          <a:schemeClr val="bg2">
            <a:lumMod val="75000"/>
          </a:schemeClr>
        </a:solidFill>
      </dgm:spPr>
      <dgm:t>
        <a:bodyPr/>
        <a:lstStyle/>
        <a:p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ội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dung 5: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uyền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ải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ện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ăng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xa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-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iến</a:t>
          </a:r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ế</a:t>
          </a:r>
          <a:endParaRPr lang="en-US" sz="32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4B43659-0D56-4E42-AA89-9EC164B38F23}" type="parTrans" cxnId="{0209B11B-CC3F-482B-B274-978E0F0A2298}">
      <dgm:prSet/>
      <dgm:spPr/>
      <dgm:t>
        <a:bodyPr/>
        <a:lstStyle/>
        <a:p>
          <a:endParaRPr lang="en-US"/>
        </a:p>
      </dgm:t>
    </dgm:pt>
    <dgm:pt modelId="{D1740E39-ED38-45C5-94B6-8CFE294ABC2F}" type="sibTrans" cxnId="{0209B11B-CC3F-482B-B274-978E0F0A2298}">
      <dgm:prSet/>
      <dgm:spPr/>
      <dgm:t>
        <a:bodyPr/>
        <a:lstStyle/>
        <a:p>
          <a:endParaRPr lang="en-US"/>
        </a:p>
      </dgm:t>
    </dgm:pt>
    <dgm:pt modelId="{2EDAFA2A-666B-44E1-B08F-F2A9A9A0C0F3}" type="pres">
      <dgm:prSet presAssocID="{D3C01A7A-8CF0-4129-ACA8-5129297B0909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B0422B4D-2FFF-4B6C-9425-3388A4CD6D77}" type="pres">
      <dgm:prSet presAssocID="{D3C01A7A-8CF0-4129-ACA8-5129297B0909}" presName="Name1" presStyleCnt="0"/>
      <dgm:spPr/>
    </dgm:pt>
    <dgm:pt modelId="{793E4D6A-847D-4EB6-B377-85D598E986E4}" type="pres">
      <dgm:prSet presAssocID="{D3C01A7A-8CF0-4129-ACA8-5129297B0909}" presName="cycle" presStyleCnt="0"/>
      <dgm:spPr/>
    </dgm:pt>
    <dgm:pt modelId="{1E4212E2-CBFC-45A1-9921-E1B70AE6DD04}" type="pres">
      <dgm:prSet presAssocID="{D3C01A7A-8CF0-4129-ACA8-5129297B0909}" presName="srcNode" presStyleLbl="node1" presStyleIdx="0" presStyleCnt="5"/>
      <dgm:spPr/>
    </dgm:pt>
    <dgm:pt modelId="{7996C79B-0740-4A91-9A90-007412C0E0D4}" type="pres">
      <dgm:prSet presAssocID="{D3C01A7A-8CF0-4129-ACA8-5129297B0909}" presName="conn" presStyleLbl="parChTrans1D2" presStyleIdx="0" presStyleCnt="1"/>
      <dgm:spPr/>
      <dgm:t>
        <a:bodyPr/>
        <a:lstStyle/>
        <a:p>
          <a:endParaRPr lang="en-US"/>
        </a:p>
      </dgm:t>
    </dgm:pt>
    <dgm:pt modelId="{DDA8DD58-34ED-4F8C-93A1-6D421E94C5A8}" type="pres">
      <dgm:prSet presAssocID="{D3C01A7A-8CF0-4129-ACA8-5129297B0909}" presName="extraNode" presStyleLbl="node1" presStyleIdx="0" presStyleCnt="5"/>
      <dgm:spPr/>
    </dgm:pt>
    <dgm:pt modelId="{0416CC8D-F8D7-4D5B-9DD3-38482871185D}" type="pres">
      <dgm:prSet presAssocID="{D3C01A7A-8CF0-4129-ACA8-5129297B0909}" presName="dstNode" presStyleLbl="node1" presStyleIdx="0" presStyleCnt="5"/>
      <dgm:spPr/>
    </dgm:pt>
    <dgm:pt modelId="{ED9447BD-0984-4A8D-8C39-98B7A8FE4444}" type="pres">
      <dgm:prSet presAssocID="{11B90C15-E437-45FC-BF71-4E753572C70D}" presName="text_1" presStyleLbl="node1" presStyleIdx="0" presStyleCnt="5" custLinFactNeighborX="-155" custLinFactNeighborY="140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0FDAA2C-987B-427B-B2AF-0EE5C6629D63}" type="pres">
      <dgm:prSet presAssocID="{11B90C15-E437-45FC-BF71-4E753572C70D}" presName="accent_1" presStyleCnt="0"/>
      <dgm:spPr/>
    </dgm:pt>
    <dgm:pt modelId="{CC896472-DBB0-4210-A120-F74154B2DBDE}" type="pres">
      <dgm:prSet presAssocID="{11B90C15-E437-45FC-BF71-4E753572C70D}" presName="accentRepeatNode" presStyleLbl="solidFgAcc1" presStyleIdx="0" presStyleCnt="5" custLinFactNeighborX="-2519" custLinFactNeighborY="11775"/>
      <dgm:spPr/>
    </dgm:pt>
    <dgm:pt modelId="{23C49B7D-66AC-47EC-9CF4-7EB8D85D89A3}" type="pres">
      <dgm:prSet presAssocID="{6C67A371-D77B-4184-BE2E-B672F55A6401}" presName="text_2" presStyleLbl="node1" presStyleIdx="1" presStyleCnt="5" custScaleX="100541" custScaleY="10890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A76BDBE-3128-4114-84F1-6AF023204F9C}" type="pres">
      <dgm:prSet presAssocID="{6C67A371-D77B-4184-BE2E-B672F55A6401}" presName="accent_2" presStyleCnt="0"/>
      <dgm:spPr/>
    </dgm:pt>
    <dgm:pt modelId="{D708344E-D3FF-4F4E-BC8A-9FFF7BA87090}" type="pres">
      <dgm:prSet presAssocID="{6C67A371-D77B-4184-BE2E-B672F55A6401}" presName="accentRepeatNode" presStyleLbl="solidFgAcc1" presStyleIdx="1" presStyleCnt="5" custLinFactNeighborX="-2786" custLinFactNeighborY="-2925"/>
      <dgm:spPr/>
    </dgm:pt>
    <dgm:pt modelId="{28F9B37D-5BD3-4AAD-9FF6-349F633932F2}" type="pres">
      <dgm:prSet presAssocID="{7F3CC220-294E-48F5-ADE5-E250274AA5CD}" presName="text_3" presStyleLbl="node1" presStyleIdx="2" presStyleCnt="5" custScaleY="13243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47A202-5858-4808-B712-BBD784F47E24}" type="pres">
      <dgm:prSet presAssocID="{7F3CC220-294E-48F5-ADE5-E250274AA5CD}" presName="accent_3" presStyleCnt="0"/>
      <dgm:spPr/>
    </dgm:pt>
    <dgm:pt modelId="{0FFF4A76-3DFF-4F30-8B77-750CBEDE7511}" type="pres">
      <dgm:prSet presAssocID="{7F3CC220-294E-48F5-ADE5-E250274AA5CD}" presName="accentRepeatNode" presStyleLbl="solidFgAcc1" presStyleIdx="2" presStyleCnt="5"/>
      <dgm:spPr/>
    </dgm:pt>
    <dgm:pt modelId="{36FF7B02-63E1-4E0A-BCCC-EF6A99FC07B5}" type="pres">
      <dgm:prSet presAssocID="{BBC3878A-F321-4E9E-92E5-B078D4868A9E}" presName="text_4" presStyleLbl="node1" presStyleIdx="3" presStyleCnt="5" custScaleY="125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BE5B62-6899-4F00-82E8-7EDA29457F14}" type="pres">
      <dgm:prSet presAssocID="{BBC3878A-F321-4E9E-92E5-B078D4868A9E}" presName="accent_4" presStyleCnt="0"/>
      <dgm:spPr/>
    </dgm:pt>
    <dgm:pt modelId="{FE0A33A4-DBC8-4D4B-86AA-E52644E43B89}" type="pres">
      <dgm:prSet presAssocID="{BBC3878A-F321-4E9E-92E5-B078D4868A9E}" presName="accentRepeatNode" presStyleLbl="solidFgAcc1" presStyleIdx="3" presStyleCnt="5" custLinFactNeighborX="1637" custLinFactNeighborY="2202"/>
      <dgm:spPr/>
    </dgm:pt>
    <dgm:pt modelId="{8EA22C99-CC18-4D7E-9159-D94D005206CB}" type="pres">
      <dgm:prSet presAssocID="{3733CB45-8417-4198-90DC-F1102F471AD8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8428CE-9188-420A-920A-3FCB2EF0798C}" type="pres">
      <dgm:prSet presAssocID="{3733CB45-8417-4198-90DC-F1102F471AD8}" presName="accent_5" presStyleCnt="0"/>
      <dgm:spPr/>
    </dgm:pt>
    <dgm:pt modelId="{93FBCA45-9C10-4020-B700-5BDE6B7D0070}" type="pres">
      <dgm:prSet presAssocID="{3733CB45-8417-4198-90DC-F1102F471AD8}" presName="accentRepeatNode" presStyleLbl="solidFgAcc1" presStyleIdx="4" presStyleCnt="5" custLinFactNeighborX="1637" custLinFactNeighborY="2202"/>
      <dgm:spPr/>
    </dgm:pt>
  </dgm:ptLst>
  <dgm:cxnLst>
    <dgm:cxn modelId="{AFC90963-0BB3-4EE3-A0CD-CD864D2A7C8C}" type="presOf" srcId="{4831349F-CFB8-42A7-8745-3DB263F533CB}" destId="{7996C79B-0740-4A91-9A90-007412C0E0D4}" srcOrd="0" destOrd="0" presId="urn:microsoft.com/office/officeart/2008/layout/VerticalCurvedList"/>
    <dgm:cxn modelId="{024B9031-2AED-4D17-8A4E-9A8E11FCCBF7}" srcId="{D3C01A7A-8CF0-4129-ACA8-5129297B0909}" destId="{BBC3878A-F321-4E9E-92E5-B078D4868A9E}" srcOrd="3" destOrd="0" parTransId="{F4B6B882-8637-4FC5-9EEE-A6F4CE236391}" sibTransId="{5BA8C658-EB1A-4E64-8260-EE90BB1DC7F8}"/>
    <dgm:cxn modelId="{6D4FFFD1-AF17-4542-A097-E746A9C2430A}" srcId="{D3C01A7A-8CF0-4129-ACA8-5129297B0909}" destId="{7F3CC220-294E-48F5-ADE5-E250274AA5CD}" srcOrd="2" destOrd="0" parTransId="{A5F1C6D8-152D-472D-92A7-E56A58C78E3B}" sibTransId="{79A56938-430E-4B44-8222-E07D30AD4266}"/>
    <dgm:cxn modelId="{7CAB0195-2C79-4897-A1FB-FBBDECA6DAAD}" srcId="{D3C01A7A-8CF0-4129-ACA8-5129297B0909}" destId="{6C67A371-D77B-4184-BE2E-B672F55A6401}" srcOrd="1" destOrd="0" parTransId="{EE93D9B0-F0AD-4A19-AB82-2B75F7CFF3CC}" sibTransId="{AEFD8134-55A4-4F69-9792-84E9B4389BD0}"/>
    <dgm:cxn modelId="{3ACF6AF8-71BC-4347-A85D-80E1919AAA5D}" type="presOf" srcId="{7F3CC220-294E-48F5-ADE5-E250274AA5CD}" destId="{28F9B37D-5BD3-4AAD-9FF6-349F633932F2}" srcOrd="0" destOrd="0" presId="urn:microsoft.com/office/officeart/2008/layout/VerticalCurvedList"/>
    <dgm:cxn modelId="{38AE6B98-02D8-4FF4-89B0-B5DE8379765A}" srcId="{D3C01A7A-8CF0-4129-ACA8-5129297B0909}" destId="{11B90C15-E437-45FC-BF71-4E753572C70D}" srcOrd="0" destOrd="0" parTransId="{9449CD1F-5B02-4E8C-80EB-5AAAE5E170F5}" sibTransId="{4831349F-CFB8-42A7-8745-3DB263F533CB}"/>
    <dgm:cxn modelId="{22E8AA86-4FA7-47EE-9EC0-4593343D3F36}" type="presOf" srcId="{D3C01A7A-8CF0-4129-ACA8-5129297B0909}" destId="{2EDAFA2A-666B-44E1-B08F-F2A9A9A0C0F3}" srcOrd="0" destOrd="0" presId="urn:microsoft.com/office/officeart/2008/layout/VerticalCurvedList"/>
    <dgm:cxn modelId="{3E581221-5BF9-4CA1-A424-0B573B1D2506}" type="presOf" srcId="{11B90C15-E437-45FC-BF71-4E753572C70D}" destId="{ED9447BD-0984-4A8D-8C39-98B7A8FE4444}" srcOrd="0" destOrd="0" presId="urn:microsoft.com/office/officeart/2008/layout/VerticalCurvedList"/>
    <dgm:cxn modelId="{D6E12840-F2DF-4F9D-8C6E-E49F3665EBEF}" type="presOf" srcId="{6C67A371-D77B-4184-BE2E-B672F55A6401}" destId="{23C49B7D-66AC-47EC-9CF4-7EB8D85D89A3}" srcOrd="0" destOrd="0" presId="urn:microsoft.com/office/officeart/2008/layout/VerticalCurvedList"/>
    <dgm:cxn modelId="{2455E4B3-5D8D-4838-A2FA-291B8EB61A0A}" type="presOf" srcId="{3733CB45-8417-4198-90DC-F1102F471AD8}" destId="{8EA22C99-CC18-4D7E-9159-D94D005206CB}" srcOrd="0" destOrd="0" presId="urn:microsoft.com/office/officeart/2008/layout/VerticalCurvedList"/>
    <dgm:cxn modelId="{4E6E8538-6B16-4CE6-BD4B-2108BEEC0DA3}" type="presOf" srcId="{BBC3878A-F321-4E9E-92E5-B078D4868A9E}" destId="{36FF7B02-63E1-4E0A-BCCC-EF6A99FC07B5}" srcOrd="0" destOrd="0" presId="urn:microsoft.com/office/officeart/2008/layout/VerticalCurvedList"/>
    <dgm:cxn modelId="{0209B11B-CC3F-482B-B274-978E0F0A2298}" srcId="{D3C01A7A-8CF0-4129-ACA8-5129297B0909}" destId="{3733CB45-8417-4198-90DC-F1102F471AD8}" srcOrd="4" destOrd="0" parTransId="{84B43659-0D56-4E42-AA89-9EC164B38F23}" sibTransId="{D1740E39-ED38-45C5-94B6-8CFE294ABC2F}"/>
    <dgm:cxn modelId="{20B4B00B-C094-454D-BAFA-F03BBEDD88BB}" type="presParOf" srcId="{2EDAFA2A-666B-44E1-B08F-F2A9A9A0C0F3}" destId="{B0422B4D-2FFF-4B6C-9425-3388A4CD6D77}" srcOrd="0" destOrd="0" presId="urn:microsoft.com/office/officeart/2008/layout/VerticalCurvedList"/>
    <dgm:cxn modelId="{48659BDA-27F3-484D-8B24-4F8E73647914}" type="presParOf" srcId="{B0422B4D-2FFF-4B6C-9425-3388A4CD6D77}" destId="{793E4D6A-847D-4EB6-B377-85D598E986E4}" srcOrd="0" destOrd="0" presId="urn:microsoft.com/office/officeart/2008/layout/VerticalCurvedList"/>
    <dgm:cxn modelId="{C4FFFD9A-1F5F-4306-A56F-D53576A99BDF}" type="presParOf" srcId="{793E4D6A-847D-4EB6-B377-85D598E986E4}" destId="{1E4212E2-CBFC-45A1-9921-E1B70AE6DD04}" srcOrd="0" destOrd="0" presId="urn:microsoft.com/office/officeart/2008/layout/VerticalCurvedList"/>
    <dgm:cxn modelId="{60B9EC02-66B6-4B01-B4DA-280F4405994E}" type="presParOf" srcId="{793E4D6A-847D-4EB6-B377-85D598E986E4}" destId="{7996C79B-0740-4A91-9A90-007412C0E0D4}" srcOrd="1" destOrd="0" presId="urn:microsoft.com/office/officeart/2008/layout/VerticalCurvedList"/>
    <dgm:cxn modelId="{779A25C9-CABA-4BA6-B690-C6E1785E111E}" type="presParOf" srcId="{793E4D6A-847D-4EB6-B377-85D598E986E4}" destId="{DDA8DD58-34ED-4F8C-93A1-6D421E94C5A8}" srcOrd="2" destOrd="0" presId="urn:microsoft.com/office/officeart/2008/layout/VerticalCurvedList"/>
    <dgm:cxn modelId="{400C5D7F-1FC8-4769-838D-6966DDE86079}" type="presParOf" srcId="{793E4D6A-847D-4EB6-B377-85D598E986E4}" destId="{0416CC8D-F8D7-4D5B-9DD3-38482871185D}" srcOrd="3" destOrd="0" presId="urn:microsoft.com/office/officeart/2008/layout/VerticalCurvedList"/>
    <dgm:cxn modelId="{8E32970A-5D88-48DD-921C-2A29E192448C}" type="presParOf" srcId="{B0422B4D-2FFF-4B6C-9425-3388A4CD6D77}" destId="{ED9447BD-0984-4A8D-8C39-98B7A8FE4444}" srcOrd="1" destOrd="0" presId="urn:microsoft.com/office/officeart/2008/layout/VerticalCurvedList"/>
    <dgm:cxn modelId="{03C18FCE-D249-4F9E-815C-2A7BA985D944}" type="presParOf" srcId="{B0422B4D-2FFF-4B6C-9425-3388A4CD6D77}" destId="{D0FDAA2C-987B-427B-B2AF-0EE5C6629D63}" srcOrd="2" destOrd="0" presId="urn:microsoft.com/office/officeart/2008/layout/VerticalCurvedList"/>
    <dgm:cxn modelId="{EAE9B70A-564C-44F4-86ED-E25A88CCEB38}" type="presParOf" srcId="{D0FDAA2C-987B-427B-B2AF-0EE5C6629D63}" destId="{CC896472-DBB0-4210-A120-F74154B2DBDE}" srcOrd="0" destOrd="0" presId="urn:microsoft.com/office/officeart/2008/layout/VerticalCurvedList"/>
    <dgm:cxn modelId="{F2397B6A-3B7D-4A73-B5D7-DAFC69B94BC3}" type="presParOf" srcId="{B0422B4D-2FFF-4B6C-9425-3388A4CD6D77}" destId="{23C49B7D-66AC-47EC-9CF4-7EB8D85D89A3}" srcOrd="3" destOrd="0" presId="urn:microsoft.com/office/officeart/2008/layout/VerticalCurvedList"/>
    <dgm:cxn modelId="{D7B6BFEA-9296-4A6E-83BD-82064E80A42A}" type="presParOf" srcId="{B0422B4D-2FFF-4B6C-9425-3388A4CD6D77}" destId="{2A76BDBE-3128-4114-84F1-6AF023204F9C}" srcOrd="4" destOrd="0" presId="urn:microsoft.com/office/officeart/2008/layout/VerticalCurvedList"/>
    <dgm:cxn modelId="{11CA4453-ECE1-4B93-9DAE-C89FC2C1FEBA}" type="presParOf" srcId="{2A76BDBE-3128-4114-84F1-6AF023204F9C}" destId="{D708344E-D3FF-4F4E-BC8A-9FFF7BA87090}" srcOrd="0" destOrd="0" presId="urn:microsoft.com/office/officeart/2008/layout/VerticalCurvedList"/>
    <dgm:cxn modelId="{1F9AC8BE-CCF4-4F27-9DC9-6EEDB8FD739F}" type="presParOf" srcId="{B0422B4D-2FFF-4B6C-9425-3388A4CD6D77}" destId="{28F9B37D-5BD3-4AAD-9FF6-349F633932F2}" srcOrd="5" destOrd="0" presId="urn:microsoft.com/office/officeart/2008/layout/VerticalCurvedList"/>
    <dgm:cxn modelId="{75CCB1A1-ED82-4839-850D-4F1F10FD04EB}" type="presParOf" srcId="{B0422B4D-2FFF-4B6C-9425-3388A4CD6D77}" destId="{B347A202-5858-4808-B712-BBD784F47E24}" srcOrd="6" destOrd="0" presId="urn:microsoft.com/office/officeart/2008/layout/VerticalCurvedList"/>
    <dgm:cxn modelId="{5ADBFEF0-770D-491F-85C2-AF4D949673D6}" type="presParOf" srcId="{B347A202-5858-4808-B712-BBD784F47E24}" destId="{0FFF4A76-3DFF-4F30-8B77-750CBEDE7511}" srcOrd="0" destOrd="0" presId="urn:microsoft.com/office/officeart/2008/layout/VerticalCurvedList"/>
    <dgm:cxn modelId="{118986A1-2BA5-4A4F-8294-B6BBFAD7F064}" type="presParOf" srcId="{B0422B4D-2FFF-4B6C-9425-3388A4CD6D77}" destId="{36FF7B02-63E1-4E0A-BCCC-EF6A99FC07B5}" srcOrd="7" destOrd="0" presId="urn:microsoft.com/office/officeart/2008/layout/VerticalCurvedList"/>
    <dgm:cxn modelId="{84B363D9-0EC9-4C9E-A3A8-831BE277006C}" type="presParOf" srcId="{B0422B4D-2FFF-4B6C-9425-3388A4CD6D77}" destId="{D2BE5B62-6899-4F00-82E8-7EDA29457F14}" srcOrd="8" destOrd="0" presId="urn:microsoft.com/office/officeart/2008/layout/VerticalCurvedList"/>
    <dgm:cxn modelId="{3FDA3364-11B2-46F7-A7C1-C750C429874B}" type="presParOf" srcId="{D2BE5B62-6899-4F00-82E8-7EDA29457F14}" destId="{FE0A33A4-DBC8-4D4B-86AA-E52644E43B89}" srcOrd="0" destOrd="0" presId="urn:microsoft.com/office/officeart/2008/layout/VerticalCurvedList"/>
    <dgm:cxn modelId="{17E89F8B-4D6A-4C7D-9BB7-A44EC2A353F7}" type="presParOf" srcId="{B0422B4D-2FFF-4B6C-9425-3388A4CD6D77}" destId="{8EA22C99-CC18-4D7E-9159-D94D005206CB}" srcOrd="9" destOrd="0" presId="urn:microsoft.com/office/officeart/2008/layout/VerticalCurvedList"/>
    <dgm:cxn modelId="{96ADCC3F-3E65-4012-9CE2-1917FB94120B}" type="presParOf" srcId="{B0422B4D-2FFF-4B6C-9425-3388A4CD6D77}" destId="{A28428CE-9188-420A-920A-3FCB2EF0798C}" srcOrd="10" destOrd="0" presId="urn:microsoft.com/office/officeart/2008/layout/VerticalCurvedList"/>
    <dgm:cxn modelId="{3DE3B817-8CC3-4CBA-BA26-91D59D2E530D}" type="presParOf" srcId="{A28428CE-9188-420A-920A-3FCB2EF0798C}" destId="{93FBCA45-9C10-4020-B700-5BDE6B7D0070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3C01A7A-8CF0-4129-ACA8-5129297B0909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1B90C15-E437-45FC-BF71-4E753572C70D}">
      <dgm:prSet phldrT="[Text]" custT="1"/>
      <dgm:spPr>
        <a:solidFill>
          <a:srgbClr val="FFFF00"/>
        </a:solidFill>
      </dgm:spPr>
      <dgm:t>
        <a:bodyPr/>
        <a:lstStyle/>
        <a:p>
          <a:pPr>
            <a:buNone/>
          </a:pPr>
          <a:r>
            <a:rPr lang="en-CA" sz="30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Nội dung </a:t>
          </a:r>
          <a:r>
            <a:rPr lang="en-CA" sz="3000" b="1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1:Hiện tượng khúc xạ ánh sáng</a:t>
          </a:r>
          <a:endParaRPr lang="en-US" sz="3000" b="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449CD1F-5B02-4E8C-80EB-5AAAE5E170F5}" type="parTrans" cxnId="{38AE6B98-02D8-4FF4-89B0-B5DE8379765A}">
      <dgm:prSet/>
      <dgm:spPr/>
      <dgm:t>
        <a:bodyPr/>
        <a:lstStyle/>
        <a:p>
          <a:endParaRPr lang="en-US"/>
        </a:p>
      </dgm:t>
    </dgm:pt>
    <dgm:pt modelId="{4831349F-CFB8-42A7-8745-3DB263F533CB}" type="sibTrans" cxnId="{38AE6B98-02D8-4FF4-89B0-B5DE8379765A}">
      <dgm:prSet/>
      <dgm:spPr/>
      <dgm:t>
        <a:bodyPr/>
        <a:lstStyle/>
        <a:p>
          <a:endParaRPr lang="en-US" sz="3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3CC220-294E-48F5-ADE5-E250274AA5CD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ội dung </a:t>
          </a:r>
          <a:r>
            <a:rPr lang="en-US" sz="32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3:Ảnh của một vật tạo bởi </a:t>
          </a:r>
          <a:r>
            <a:rPr lang="en-US" sz="32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KHT, TKPK</a:t>
          </a:r>
          <a:endParaRPr lang="en-US" sz="32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5F1C6D8-152D-472D-92A7-E56A58C78E3B}" type="parTrans" cxnId="{6D4FFFD1-AF17-4542-A097-E746A9C2430A}">
      <dgm:prSet/>
      <dgm:spPr/>
      <dgm:t>
        <a:bodyPr/>
        <a:lstStyle/>
        <a:p>
          <a:endParaRPr lang="en-US"/>
        </a:p>
      </dgm:t>
    </dgm:pt>
    <dgm:pt modelId="{79A56938-430E-4B44-8222-E07D30AD4266}" type="sibTrans" cxnId="{6D4FFFD1-AF17-4542-A097-E746A9C2430A}">
      <dgm:prSet/>
      <dgm:spPr/>
      <dgm:t>
        <a:bodyPr/>
        <a:lstStyle/>
        <a:p>
          <a:endParaRPr lang="en-US"/>
        </a:p>
      </dgm:t>
    </dgm:pt>
    <dgm:pt modelId="{6C67A371-D77B-4184-BE2E-B672F55A6401}">
      <dgm:prSet phldrT="[Text]" custT="1"/>
      <dgm:spPr>
        <a:solidFill>
          <a:schemeClr val="accent2">
            <a:lumMod val="60000"/>
            <a:lumOff val="40000"/>
          </a:schemeClr>
        </a:solidFill>
      </dgm:spPr>
      <dgm:t>
        <a:bodyPr/>
        <a:lstStyle/>
        <a:p>
          <a:pPr>
            <a:lnSpc>
              <a:spcPct val="100000"/>
            </a:lnSpc>
          </a:pPr>
          <a:r>
            <a:rPr lang="en-US" sz="3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ội dung </a:t>
          </a:r>
          <a:r>
            <a:rPr lang="en-US" sz="3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2:Thấu kính hội </a:t>
          </a:r>
          <a:r>
            <a:rPr lang="en-US" sz="3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ụ, TKPK</a:t>
          </a:r>
          <a:endParaRPr lang="en-US" sz="3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E93D9B0-F0AD-4A19-AB82-2B75F7CFF3CC}" type="parTrans" cxnId="{7CAB0195-2C79-4897-A1FB-FBBDECA6DAAD}">
      <dgm:prSet/>
      <dgm:spPr/>
      <dgm:t>
        <a:bodyPr/>
        <a:lstStyle/>
        <a:p>
          <a:endParaRPr lang="en-US"/>
        </a:p>
      </dgm:t>
    </dgm:pt>
    <dgm:pt modelId="{AEFD8134-55A4-4F69-9792-84E9B4389BD0}" type="sibTrans" cxnId="{7CAB0195-2C79-4897-A1FB-FBBDECA6DAAD}">
      <dgm:prSet/>
      <dgm:spPr/>
      <dgm:t>
        <a:bodyPr/>
        <a:lstStyle/>
        <a:p>
          <a:endParaRPr lang="en-US"/>
        </a:p>
      </dgm:t>
    </dgm:pt>
    <dgm:pt modelId="{2EDAFA2A-666B-44E1-B08F-F2A9A9A0C0F3}" type="pres">
      <dgm:prSet presAssocID="{D3C01A7A-8CF0-4129-ACA8-5129297B0909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B0422B4D-2FFF-4B6C-9425-3388A4CD6D77}" type="pres">
      <dgm:prSet presAssocID="{D3C01A7A-8CF0-4129-ACA8-5129297B0909}" presName="Name1" presStyleCnt="0"/>
      <dgm:spPr/>
    </dgm:pt>
    <dgm:pt modelId="{793E4D6A-847D-4EB6-B377-85D598E986E4}" type="pres">
      <dgm:prSet presAssocID="{D3C01A7A-8CF0-4129-ACA8-5129297B0909}" presName="cycle" presStyleCnt="0"/>
      <dgm:spPr/>
    </dgm:pt>
    <dgm:pt modelId="{1E4212E2-CBFC-45A1-9921-E1B70AE6DD04}" type="pres">
      <dgm:prSet presAssocID="{D3C01A7A-8CF0-4129-ACA8-5129297B0909}" presName="srcNode" presStyleLbl="node1" presStyleIdx="0" presStyleCnt="3"/>
      <dgm:spPr/>
    </dgm:pt>
    <dgm:pt modelId="{7996C79B-0740-4A91-9A90-007412C0E0D4}" type="pres">
      <dgm:prSet presAssocID="{D3C01A7A-8CF0-4129-ACA8-5129297B0909}" presName="conn" presStyleLbl="parChTrans1D2" presStyleIdx="0" presStyleCnt="1"/>
      <dgm:spPr/>
      <dgm:t>
        <a:bodyPr/>
        <a:lstStyle/>
        <a:p>
          <a:endParaRPr lang="en-US"/>
        </a:p>
      </dgm:t>
    </dgm:pt>
    <dgm:pt modelId="{DDA8DD58-34ED-4F8C-93A1-6D421E94C5A8}" type="pres">
      <dgm:prSet presAssocID="{D3C01A7A-8CF0-4129-ACA8-5129297B0909}" presName="extraNode" presStyleLbl="node1" presStyleIdx="0" presStyleCnt="3"/>
      <dgm:spPr/>
    </dgm:pt>
    <dgm:pt modelId="{0416CC8D-F8D7-4D5B-9DD3-38482871185D}" type="pres">
      <dgm:prSet presAssocID="{D3C01A7A-8CF0-4129-ACA8-5129297B0909}" presName="dstNode" presStyleLbl="node1" presStyleIdx="0" presStyleCnt="3"/>
      <dgm:spPr/>
    </dgm:pt>
    <dgm:pt modelId="{ED9447BD-0984-4A8D-8C39-98B7A8FE4444}" type="pres">
      <dgm:prSet presAssocID="{11B90C15-E437-45FC-BF71-4E753572C70D}" presName="text_1" presStyleLbl="node1" presStyleIdx="0" presStyleCnt="3" custLinFactNeighborX="-155" custLinFactNeighborY="140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0FDAA2C-987B-427B-B2AF-0EE5C6629D63}" type="pres">
      <dgm:prSet presAssocID="{11B90C15-E437-45FC-BF71-4E753572C70D}" presName="accent_1" presStyleCnt="0"/>
      <dgm:spPr/>
    </dgm:pt>
    <dgm:pt modelId="{CC896472-DBB0-4210-A120-F74154B2DBDE}" type="pres">
      <dgm:prSet presAssocID="{11B90C15-E437-45FC-BF71-4E753572C70D}" presName="accentRepeatNode" presStyleLbl="solidFgAcc1" presStyleIdx="0" presStyleCnt="3" custLinFactNeighborX="-2519" custLinFactNeighborY="11775"/>
      <dgm:spPr/>
    </dgm:pt>
    <dgm:pt modelId="{23C49B7D-66AC-47EC-9CF4-7EB8D85D89A3}" type="pres">
      <dgm:prSet presAssocID="{6C67A371-D77B-4184-BE2E-B672F55A6401}" presName="text_2" presStyleLbl="node1" presStyleIdx="1" presStyleCnt="3" custScaleX="100541" custScaleY="10890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A76BDBE-3128-4114-84F1-6AF023204F9C}" type="pres">
      <dgm:prSet presAssocID="{6C67A371-D77B-4184-BE2E-B672F55A6401}" presName="accent_2" presStyleCnt="0"/>
      <dgm:spPr/>
    </dgm:pt>
    <dgm:pt modelId="{D708344E-D3FF-4F4E-BC8A-9FFF7BA87090}" type="pres">
      <dgm:prSet presAssocID="{6C67A371-D77B-4184-BE2E-B672F55A6401}" presName="accentRepeatNode" presStyleLbl="solidFgAcc1" presStyleIdx="1" presStyleCnt="3" custLinFactNeighborX="-2786" custLinFactNeighborY="-2925"/>
      <dgm:spPr/>
    </dgm:pt>
    <dgm:pt modelId="{28F9B37D-5BD3-4AAD-9FF6-349F633932F2}" type="pres">
      <dgm:prSet presAssocID="{7F3CC220-294E-48F5-ADE5-E250274AA5CD}" presName="text_3" presStyleLbl="node1" presStyleIdx="2" presStyleCnt="3" custScaleY="13243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347A202-5858-4808-B712-BBD784F47E24}" type="pres">
      <dgm:prSet presAssocID="{7F3CC220-294E-48F5-ADE5-E250274AA5CD}" presName="accent_3" presStyleCnt="0"/>
      <dgm:spPr/>
    </dgm:pt>
    <dgm:pt modelId="{0FFF4A76-3DFF-4F30-8B77-750CBEDE7511}" type="pres">
      <dgm:prSet presAssocID="{7F3CC220-294E-48F5-ADE5-E250274AA5CD}" presName="accentRepeatNode" presStyleLbl="solidFgAcc1" presStyleIdx="2" presStyleCnt="3"/>
      <dgm:spPr/>
    </dgm:pt>
  </dgm:ptLst>
  <dgm:cxnLst>
    <dgm:cxn modelId="{78AD935A-1A12-49C1-B271-283A8108460F}" type="presOf" srcId="{6C67A371-D77B-4184-BE2E-B672F55A6401}" destId="{23C49B7D-66AC-47EC-9CF4-7EB8D85D89A3}" srcOrd="0" destOrd="0" presId="urn:microsoft.com/office/officeart/2008/layout/VerticalCurvedList"/>
    <dgm:cxn modelId="{6D4FFFD1-AF17-4542-A097-E746A9C2430A}" srcId="{D3C01A7A-8CF0-4129-ACA8-5129297B0909}" destId="{7F3CC220-294E-48F5-ADE5-E250274AA5CD}" srcOrd="2" destOrd="0" parTransId="{A5F1C6D8-152D-472D-92A7-E56A58C78E3B}" sibTransId="{79A56938-430E-4B44-8222-E07D30AD4266}"/>
    <dgm:cxn modelId="{7CAB0195-2C79-4897-A1FB-FBBDECA6DAAD}" srcId="{D3C01A7A-8CF0-4129-ACA8-5129297B0909}" destId="{6C67A371-D77B-4184-BE2E-B672F55A6401}" srcOrd="1" destOrd="0" parTransId="{EE93D9B0-F0AD-4A19-AB82-2B75F7CFF3CC}" sibTransId="{AEFD8134-55A4-4F69-9792-84E9B4389BD0}"/>
    <dgm:cxn modelId="{1A2FEFA6-563E-4D0C-9A2B-789B9F6FE487}" type="presOf" srcId="{7F3CC220-294E-48F5-ADE5-E250274AA5CD}" destId="{28F9B37D-5BD3-4AAD-9FF6-349F633932F2}" srcOrd="0" destOrd="0" presId="urn:microsoft.com/office/officeart/2008/layout/VerticalCurvedList"/>
    <dgm:cxn modelId="{38AE6B98-02D8-4FF4-89B0-B5DE8379765A}" srcId="{D3C01A7A-8CF0-4129-ACA8-5129297B0909}" destId="{11B90C15-E437-45FC-BF71-4E753572C70D}" srcOrd="0" destOrd="0" parTransId="{9449CD1F-5B02-4E8C-80EB-5AAAE5E170F5}" sibTransId="{4831349F-CFB8-42A7-8745-3DB263F533CB}"/>
    <dgm:cxn modelId="{CA5F517E-A84B-482C-B442-9A4F43B9A45A}" type="presOf" srcId="{11B90C15-E437-45FC-BF71-4E753572C70D}" destId="{ED9447BD-0984-4A8D-8C39-98B7A8FE4444}" srcOrd="0" destOrd="0" presId="urn:microsoft.com/office/officeart/2008/layout/VerticalCurvedList"/>
    <dgm:cxn modelId="{95B086B9-D296-4B17-9812-EA663F0AFE86}" type="presOf" srcId="{D3C01A7A-8CF0-4129-ACA8-5129297B0909}" destId="{2EDAFA2A-666B-44E1-B08F-F2A9A9A0C0F3}" srcOrd="0" destOrd="0" presId="urn:microsoft.com/office/officeart/2008/layout/VerticalCurvedList"/>
    <dgm:cxn modelId="{8EA61D63-DFB1-418B-9707-31E427883D3F}" type="presOf" srcId="{4831349F-CFB8-42A7-8745-3DB263F533CB}" destId="{7996C79B-0740-4A91-9A90-007412C0E0D4}" srcOrd="0" destOrd="0" presId="urn:microsoft.com/office/officeart/2008/layout/VerticalCurvedList"/>
    <dgm:cxn modelId="{C1D9DF56-70B1-47FB-8144-CDDD1376C85E}" type="presParOf" srcId="{2EDAFA2A-666B-44E1-B08F-F2A9A9A0C0F3}" destId="{B0422B4D-2FFF-4B6C-9425-3388A4CD6D77}" srcOrd="0" destOrd="0" presId="urn:microsoft.com/office/officeart/2008/layout/VerticalCurvedList"/>
    <dgm:cxn modelId="{D4DD2845-08D3-4B8C-ADF3-91CC8FFE913D}" type="presParOf" srcId="{B0422B4D-2FFF-4B6C-9425-3388A4CD6D77}" destId="{793E4D6A-847D-4EB6-B377-85D598E986E4}" srcOrd="0" destOrd="0" presId="urn:microsoft.com/office/officeart/2008/layout/VerticalCurvedList"/>
    <dgm:cxn modelId="{EB9491A1-7371-4237-98D8-D4DFEC8C1B4E}" type="presParOf" srcId="{793E4D6A-847D-4EB6-B377-85D598E986E4}" destId="{1E4212E2-CBFC-45A1-9921-E1B70AE6DD04}" srcOrd="0" destOrd="0" presId="urn:microsoft.com/office/officeart/2008/layout/VerticalCurvedList"/>
    <dgm:cxn modelId="{BFD3B63B-1655-452F-8680-1593AEC28948}" type="presParOf" srcId="{793E4D6A-847D-4EB6-B377-85D598E986E4}" destId="{7996C79B-0740-4A91-9A90-007412C0E0D4}" srcOrd="1" destOrd="0" presId="urn:microsoft.com/office/officeart/2008/layout/VerticalCurvedList"/>
    <dgm:cxn modelId="{1F4D5D3F-D1C6-44E4-906D-85FBEFDA87CF}" type="presParOf" srcId="{793E4D6A-847D-4EB6-B377-85D598E986E4}" destId="{DDA8DD58-34ED-4F8C-93A1-6D421E94C5A8}" srcOrd="2" destOrd="0" presId="urn:microsoft.com/office/officeart/2008/layout/VerticalCurvedList"/>
    <dgm:cxn modelId="{5AB7D209-AB1F-486D-B8CD-234E92E61E44}" type="presParOf" srcId="{793E4D6A-847D-4EB6-B377-85D598E986E4}" destId="{0416CC8D-F8D7-4D5B-9DD3-38482871185D}" srcOrd="3" destOrd="0" presId="urn:microsoft.com/office/officeart/2008/layout/VerticalCurvedList"/>
    <dgm:cxn modelId="{FDC40A57-3A09-4926-8287-42570C207F61}" type="presParOf" srcId="{B0422B4D-2FFF-4B6C-9425-3388A4CD6D77}" destId="{ED9447BD-0984-4A8D-8C39-98B7A8FE4444}" srcOrd="1" destOrd="0" presId="urn:microsoft.com/office/officeart/2008/layout/VerticalCurvedList"/>
    <dgm:cxn modelId="{89D1BEC1-ADBC-481A-AF34-DDEA3C3A739A}" type="presParOf" srcId="{B0422B4D-2FFF-4B6C-9425-3388A4CD6D77}" destId="{D0FDAA2C-987B-427B-B2AF-0EE5C6629D63}" srcOrd="2" destOrd="0" presId="urn:microsoft.com/office/officeart/2008/layout/VerticalCurvedList"/>
    <dgm:cxn modelId="{C58B7364-AE24-42EA-BBBF-9660FBDBDD23}" type="presParOf" srcId="{D0FDAA2C-987B-427B-B2AF-0EE5C6629D63}" destId="{CC896472-DBB0-4210-A120-F74154B2DBDE}" srcOrd="0" destOrd="0" presId="urn:microsoft.com/office/officeart/2008/layout/VerticalCurvedList"/>
    <dgm:cxn modelId="{3EED8A7B-5E1D-4A97-9EB7-B9ED383C2B86}" type="presParOf" srcId="{B0422B4D-2FFF-4B6C-9425-3388A4CD6D77}" destId="{23C49B7D-66AC-47EC-9CF4-7EB8D85D89A3}" srcOrd="3" destOrd="0" presId="urn:microsoft.com/office/officeart/2008/layout/VerticalCurvedList"/>
    <dgm:cxn modelId="{14802B67-684B-4AEF-A77C-EEAC7A7CB148}" type="presParOf" srcId="{B0422B4D-2FFF-4B6C-9425-3388A4CD6D77}" destId="{2A76BDBE-3128-4114-84F1-6AF023204F9C}" srcOrd="4" destOrd="0" presId="urn:microsoft.com/office/officeart/2008/layout/VerticalCurvedList"/>
    <dgm:cxn modelId="{8FE9B077-E0F0-455C-9C19-3E17FD30E779}" type="presParOf" srcId="{2A76BDBE-3128-4114-84F1-6AF023204F9C}" destId="{D708344E-D3FF-4F4E-BC8A-9FFF7BA87090}" srcOrd="0" destOrd="0" presId="urn:microsoft.com/office/officeart/2008/layout/VerticalCurvedList"/>
    <dgm:cxn modelId="{C9D61810-691B-4BC2-9A45-D0BA20B873E7}" type="presParOf" srcId="{B0422B4D-2FFF-4B6C-9425-3388A4CD6D77}" destId="{28F9B37D-5BD3-4AAD-9FF6-349F633932F2}" srcOrd="5" destOrd="0" presId="urn:microsoft.com/office/officeart/2008/layout/VerticalCurvedList"/>
    <dgm:cxn modelId="{29A3F015-ED97-4AA9-8500-22A23E67A31E}" type="presParOf" srcId="{B0422B4D-2FFF-4B6C-9425-3388A4CD6D77}" destId="{B347A202-5858-4808-B712-BBD784F47E24}" srcOrd="6" destOrd="0" presId="urn:microsoft.com/office/officeart/2008/layout/VerticalCurvedList"/>
    <dgm:cxn modelId="{615BB64F-F465-4565-A462-44D4E01EBED3}" type="presParOf" srcId="{B347A202-5858-4808-B712-BBD784F47E24}" destId="{0FFF4A76-3DFF-4F30-8B77-750CBEDE7511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996C79B-0740-4A91-9A90-007412C0E0D4}">
      <dsp:nvSpPr>
        <dsp:cNvPr id="0" name=""/>
        <dsp:cNvSpPr/>
      </dsp:nvSpPr>
      <dsp:spPr>
        <a:xfrm>
          <a:off x="-7443323" y="-1136012"/>
          <a:ext cx="8845352" cy="8845352"/>
        </a:xfrm>
        <a:prstGeom prst="blockArc">
          <a:avLst>
            <a:gd name="adj1" fmla="val 18900000"/>
            <a:gd name="adj2" fmla="val 2700000"/>
            <a:gd name="adj3" fmla="val 244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D9447BD-0984-4A8D-8C39-98B7A8FE4444}">
      <dsp:nvSpPr>
        <dsp:cNvPr id="0" name=""/>
        <dsp:cNvSpPr/>
      </dsp:nvSpPr>
      <dsp:spPr>
        <a:xfrm>
          <a:off x="881408" y="675777"/>
          <a:ext cx="10892736" cy="1314665"/>
        </a:xfrm>
        <a:prstGeom prst="rect">
          <a:avLst/>
        </a:prstGeom>
        <a:solidFill>
          <a:srgbClr val="FFFF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43516" tIns="76200" rIns="76200" bIns="762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CA" sz="3000" b="1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Nội dung </a:t>
          </a:r>
          <a:r>
            <a:rPr lang="en-CA" sz="3000" b="1" kern="1200" dirty="0" smtClean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1:Hiện tượng khúc xạ ánh sáng</a:t>
          </a:r>
          <a:endParaRPr lang="en-US" sz="3000" b="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881408" y="675777"/>
        <a:ext cx="10892736" cy="1314665"/>
      </dsp:txXfrm>
    </dsp:sp>
    <dsp:sp modelId="{CC896472-DBB0-4210-A120-F74154B2DBDE}">
      <dsp:nvSpPr>
        <dsp:cNvPr id="0" name=""/>
        <dsp:cNvSpPr/>
      </dsp:nvSpPr>
      <dsp:spPr>
        <a:xfrm>
          <a:off x="35230" y="686501"/>
          <a:ext cx="1643332" cy="164333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3C49B7D-66AC-47EC-9CF4-7EB8D85D89A3}">
      <dsp:nvSpPr>
        <dsp:cNvPr id="0" name=""/>
        <dsp:cNvSpPr/>
      </dsp:nvSpPr>
      <dsp:spPr>
        <a:xfrm>
          <a:off x="1348000" y="2570795"/>
          <a:ext cx="10471199" cy="1431736"/>
        </a:xfrm>
        <a:prstGeom prst="rect">
          <a:avLst/>
        </a:prstGeom>
        <a:solidFill>
          <a:schemeClr val="accent2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43516" tIns="76200" rIns="76200" bIns="76200" numCol="1" spcCol="1270" anchor="ctr" anchorCtr="0">
          <a:noAutofit/>
        </a:bodyPr>
        <a:lstStyle/>
        <a:p>
          <a:pPr lvl="0" algn="l" defTabSz="13335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sz="30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ội dung </a:t>
          </a:r>
          <a:r>
            <a:rPr lang="en-US" sz="30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2:Thấu kính hội </a:t>
          </a:r>
          <a:r>
            <a:rPr lang="en-US" sz="30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ụ, TKPK</a:t>
          </a:r>
          <a:endParaRPr lang="en-US" sz="3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348000" y="2570795"/>
        <a:ext cx="10471199" cy="1431736"/>
      </dsp:txXfrm>
    </dsp:sp>
    <dsp:sp modelId="{D708344E-D3FF-4F4E-BC8A-9FFF7BA87090}">
      <dsp:nvSpPr>
        <dsp:cNvPr id="0" name=""/>
        <dsp:cNvSpPr/>
      </dsp:nvSpPr>
      <dsp:spPr>
        <a:xfrm>
          <a:off x="508723" y="2416930"/>
          <a:ext cx="1643332" cy="164333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8F9B37D-5BD3-4AAD-9FF6-349F633932F2}">
      <dsp:nvSpPr>
        <dsp:cNvPr id="0" name=""/>
        <dsp:cNvSpPr/>
      </dsp:nvSpPr>
      <dsp:spPr>
        <a:xfrm>
          <a:off x="898291" y="4388123"/>
          <a:ext cx="10892736" cy="1741077"/>
        </a:xfrm>
        <a:prstGeom prst="rect">
          <a:avLst/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43516" tIns="81280" rIns="81280" bIns="8128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ội dung </a:t>
          </a:r>
          <a:r>
            <a:rPr lang="en-US" sz="32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3:Ảnh của một vật tạo bởi </a:t>
          </a:r>
          <a:r>
            <a:rPr lang="en-US" sz="32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KHT, TKPK</a:t>
          </a:r>
          <a:endParaRPr lang="en-US" sz="32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898291" y="4388123"/>
        <a:ext cx="10892736" cy="1741077"/>
      </dsp:txXfrm>
    </dsp:sp>
    <dsp:sp modelId="{0FFF4A76-3DFF-4F30-8B77-750CBEDE7511}">
      <dsp:nvSpPr>
        <dsp:cNvPr id="0" name=""/>
        <dsp:cNvSpPr/>
      </dsp:nvSpPr>
      <dsp:spPr>
        <a:xfrm>
          <a:off x="76625" y="4436996"/>
          <a:ext cx="1643332" cy="164333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8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751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8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213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8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63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8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974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8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38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8/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3115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8/3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82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8/3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08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8/3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245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8/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508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28/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992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/>
              <a:t>28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79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https://vietjack.com/vat-ly-lop-9/images/bai-tap-truyen-tai-dien-nang-di-xa-cuc-hay-13.PNG" TargetMode="Externa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slide" Target="slide7.xml"/><Relationship Id="rId3" Type="http://schemas.openxmlformats.org/officeDocument/2006/relationships/image" Target="../media/image9.jpeg"/><Relationship Id="rId7" Type="http://schemas.openxmlformats.org/officeDocument/2006/relationships/slide" Target="slide5.xml"/><Relationship Id="rId12" Type="http://schemas.openxmlformats.org/officeDocument/2006/relationships/image" Target="../media/image15.png"/><Relationship Id="rId17" Type="http://schemas.openxmlformats.org/officeDocument/2006/relationships/slide" Target="slide8.xml"/><Relationship Id="rId2" Type="http://schemas.openxmlformats.org/officeDocument/2006/relationships/image" Target="../media/image8.jpg"/><Relationship Id="rId16" Type="http://schemas.openxmlformats.org/officeDocument/2006/relationships/image" Target="../media/image18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14.png"/><Relationship Id="rId5" Type="http://schemas.openxmlformats.org/officeDocument/2006/relationships/image" Target="../media/image10.png"/><Relationship Id="rId15" Type="http://schemas.openxmlformats.org/officeDocument/2006/relationships/image" Target="../media/image17.png"/><Relationship Id="rId10" Type="http://schemas.openxmlformats.org/officeDocument/2006/relationships/slide" Target="slide6.xml"/><Relationship Id="rId4" Type="http://schemas.openxmlformats.org/officeDocument/2006/relationships/slide" Target="slide4.xml"/><Relationship Id="rId9" Type="http://schemas.openxmlformats.org/officeDocument/2006/relationships/image" Target="../media/image13.png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0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13" Type="http://schemas.openxmlformats.org/officeDocument/2006/relationships/image" Target="../media/image22.gif"/><Relationship Id="rId3" Type="http://schemas.openxmlformats.org/officeDocument/2006/relationships/audio" Target="../media/audio2.wav"/><Relationship Id="rId7" Type="http://schemas.openxmlformats.org/officeDocument/2006/relationships/image" Target="../media/image11.png"/><Relationship Id="rId12" Type="http://schemas.openxmlformats.org/officeDocument/2006/relationships/image" Target="../media/image21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11" Type="http://schemas.openxmlformats.org/officeDocument/2006/relationships/image" Target="../media/image2.gif"/><Relationship Id="rId5" Type="http://schemas.openxmlformats.org/officeDocument/2006/relationships/image" Target="../media/image1.jpg"/><Relationship Id="rId10" Type="http://schemas.openxmlformats.org/officeDocument/2006/relationships/image" Target="../media/image3.gif"/><Relationship Id="rId4" Type="http://schemas.openxmlformats.org/officeDocument/2006/relationships/image" Target="../media/image19.PNG"/><Relationship Id="rId9" Type="http://schemas.openxmlformats.org/officeDocument/2006/relationships/slide" Target="slide3.xml"/><Relationship Id="rId14" Type="http://schemas.openxmlformats.org/officeDocument/2006/relationships/image" Target="../media/image23.gi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13" Type="http://schemas.openxmlformats.org/officeDocument/2006/relationships/image" Target="../media/image22.gif"/><Relationship Id="rId3" Type="http://schemas.openxmlformats.org/officeDocument/2006/relationships/audio" Target="../media/audio2.wav"/><Relationship Id="rId7" Type="http://schemas.openxmlformats.org/officeDocument/2006/relationships/image" Target="../media/image13.png"/><Relationship Id="rId12" Type="http://schemas.openxmlformats.org/officeDocument/2006/relationships/image" Target="../media/image4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image" Target="../media/image2.gif"/><Relationship Id="rId5" Type="http://schemas.openxmlformats.org/officeDocument/2006/relationships/image" Target="../media/image1.jpg"/><Relationship Id="rId10" Type="http://schemas.openxmlformats.org/officeDocument/2006/relationships/image" Target="../media/image3.gif"/><Relationship Id="rId4" Type="http://schemas.openxmlformats.org/officeDocument/2006/relationships/image" Target="../media/image19.PNG"/><Relationship Id="rId9" Type="http://schemas.openxmlformats.org/officeDocument/2006/relationships/slide" Target="slide3.xml"/><Relationship Id="rId14" Type="http://schemas.openxmlformats.org/officeDocument/2006/relationships/image" Target="../media/image23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13" Type="http://schemas.openxmlformats.org/officeDocument/2006/relationships/image" Target="../media/image22.gif"/><Relationship Id="rId3" Type="http://schemas.openxmlformats.org/officeDocument/2006/relationships/audio" Target="../media/audio2.wav"/><Relationship Id="rId7" Type="http://schemas.openxmlformats.org/officeDocument/2006/relationships/image" Target="../media/image15.png"/><Relationship Id="rId12" Type="http://schemas.openxmlformats.org/officeDocument/2006/relationships/image" Target="../media/image4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11" Type="http://schemas.openxmlformats.org/officeDocument/2006/relationships/image" Target="../media/image2.gif"/><Relationship Id="rId5" Type="http://schemas.openxmlformats.org/officeDocument/2006/relationships/image" Target="../media/image1.jpg"/><Relationship Id="rId10" Type="http://schemas.openxmlformats.org/officeDocument/2006/relationships/image" Target="../media/image3.gif"/><Relationship Id="rId4" Type="http://schemas.openxmlformats.org/officeDocument/2006/relationships/image" Target="../media/image19.PNG"/><Relationship Id="rId9" Type="http://schemas.openxmlformats.org/officeDocument/2006/relationships/slide" Target="slide3.xml"/><Relationship Id="rId14" Type="http://schemas.openxmlformats.org/officeDocument/2006/relationships/image" Target="../media/image23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audio" Target="../media/audio2.wav"/><Relationship Id="rId7" Type="http://schemas.openxmlformats.org/officeDocument/2006/relationships/image" Target="../media/image17.png"/><Relationship Id="rId12" Type="http://schemas.openxmlformats.org/officeDocument/2006/relationships/image" Target="../media/image23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11" Type="http://schemas.openxmlformats.org/officeDocument/2006/relationships/image" Target="../media/image22.gif"/><Relationship Id="rId5" Type="http://schemas.openxmlformats.org/officeDocument/2006/relationships/image" Target="../media/image1.jpg"/><Relationship Id="rId10" Type="http://schemas.openxmlformats.org/officeDocument/2006/relationships/image" Target="../media/image3.gif"/><Relationship Id="rId4" Type="http://schemas.openxmlformats.org/officeDocument/2006/relationships/image" Target="../media/image19.PNG"/><Relationship Id="rId9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489D05F-79AF-4357-9EB3-04625DC34D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00203CD-0B69-41BF-AAAD-D713F1D4A3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E7095D03-CC83-408E-A8DB-15E94EDEB1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D132A078-3800-4132-8FBD-D94C874564C0}"/>
              </a:ext>
            </a:extLst>
          </p:cNvPr>
          <p:cNvSpPr txBox="1"/>
          <p:nvPr/>
        </p:nvSpPr>
        <p:spPr>
          <a:xfrm>
            <a:off x="1247775" y="1811344"/>
            <a:ext cx="10106025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VỀ THAM DỰ BUỔI SINH HOẠT CHUYÊN ĐỀ HÔM NA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20511243-9241-438A-AFC3-CF9D4F642A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0073" y="5452123"/>
            <a:ext cx="1164057" cy="127598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CA47204B-7BA6-4919-9706-268AF1936B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171" y="5111328"/>
            <a:ext cx="1164057" cy="127598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CF4EC748-EB6D-45AA-A4BF-421723A5C4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8757" y="5410149"/>
            <a:ext cx="1164057" cy="127598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499D8094-39FB-4423-BB2A-1DF20373FA0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245" y="5580529"/>
            <a:ext cx="952500" cy="10191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5FDADF4B-2976-418F-8431-32A630D4258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467818" y="5046656"/>
            <a:ext cx="880161" cy="843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3098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1F025A7-2960-4C25-9120-9D6EA71963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135" y="13846"/>
            <a:ext cx="12192000" cy="690465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045026B-6191-44F5-97CA-2AF3424EDE84}"/>
              </a:ext>
            </a:extLst>
          </p:cNvPr>
          <p:cNvSpPr txBox="1"/>
          <p:nvPr/>
        </p:nvSpPr>
        <p:spPr>
          <a:xfrm>
            <a:off x="1429730" y="2128749"/>
            <a:ext cx="46191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D74F52F2-8B97-4DDA-8BB7-4C95F40F9B41}"/>
              </a:ext>
            </a:extLst>
          </p:cNvPr>
          <p:cNvSpPr txBox="1"/>
          <p:nvPr/>
        </p:nvSpPr>
        <p:spPr>
          <a:xfrm>
            <a:off x="1470582" y="603318"/>
            <a:ext cx="890833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ÔN TẬP GIỮA KÌ 2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iết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 1)</a:t>
            </a:r>
            <a:endParaRPr lang="en-US" sz="32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BE57A553-382B-4843-8F67-A77037598C66}"/>
              </a:ext>
            </a:extLst>
          </p:cNvPr>
          <p:cNvSpPr txBox="1"/>
          <p:nvPr/>
        </p:nvSpPr>
        <p:spPr>
          <a:xfrm>
            <a:off x="1159097" y="1446238"/>
            <a:ext cx="461913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/ </a:t>
            </a:r>
            <a:r>
              <a:rPr lang="en-CA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CA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CA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CA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ĐIỆN TỪ</a:t>
            </a:r>
            <a:endParaRPr lang="en-US" sz="3200" b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178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688D8E42-D71F-408C-94A5-E138679C63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7" name="Diagram 6">
            <a:extLst>
              <a:ext uri="{FF2B5EF4-FFF2-40B4-BE49-F238E27FC236}">
                <a16:creationId xmlns="" xmlns:a16="http://schemas.microsoft.com/office/drawing/2014/main" id="{4CA26C36-6A6F-4F6E-A32F-DB67C71F27C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22689343"/>
              </p:ext>
            </p:extLst>
          </p:nvPr>
        </p:nvGraphicFramePr>
        <p:xfrm>
          <a:off x="0" y="401474"/>
          <a:ext cx="11895826" cy="65733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ACF0791A-DDED-441B-85BA-FD9E05741023}"/>
              </a:ext>
            </a:extLst>
          </p:cNvPr>
          <p:cNvSpPr txBox="1"/>
          <p:nvPr/>
        </p:nvSpPr>
        <p:spPr>
          <a:xfrm>
            <a:off x="3638346" y="116802"/>
            <a:ext cx="461913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CA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CA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CA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ĐIỆN TỪ</a:t>
            </a:r>
            <a:endParaRPr lang="en-US" sz="32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4BA3595C-B340-4B51-B194-2E1D481010D5}"/>
              </a:ext>
            </a:extLst>
          </p:cNvPr>
          <p:cNvSpPr/>
          <p:nvPr/>
        </p:nvSpPr>
        <p:spPr>
          <a:xfrm>
            <a:off x="315028" y="1084985"/>
            <a:ext cx="655608" cy="59522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" name="Oval 9">
            <a:extLst>
              <a:ext uri="{FF2B5EF4-FFF2-40B4-BE49-F238E27FC236}">
                <a16:creationId xmlns="" xmlns:a16="http://schemas.microsoft.com/office/drawing/2014/main" id="{4199F377-38C9-4344-BFF5-3446A9A2EC18}"/>
              </a:ext>
            </a:extLst>
          </p:cNvPr>
          <p:cNvSpPr/>
          <p:nvPr/>
        </p:nvSpPr>
        <p:spPr>
          <a:xfrm>
            <a:off x="866939" y="2082814"/>
            <a:ext cx="655608" cy="59522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Oval 10">
            <a:extLst>
              <a:ext uri="{FF2B5EF4-FFF2-40B4-BE49-F238E27FC236}">
                <a16:creationId xmlns="" xmlns:a16="http://schemas.microsoft.com/office/drawing/2014/main" id="{122A8AF7-38ED-48F2-B34B-21D3F1F7D8BD}"/>
              </a:ext>
            </a:extLst>
          </p:cNvPr>
          <p:cNvSpPr/>
          <p:nvPr/>
        </p:nvSpPr>
        <p:spPr>
          <a:xfrm>
            <a:off x="1076352" y="3341850"/>
            <a:ext cx="655608" cy="59522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="" xmlns:a16="http://schemas.microsoft.com/office/drawing/2014/main" id="{69F5299C-4F29-4518-B0BD-BB3D6F1D1832}"/>
              </a:ext>
            </a:extLst>
          </p:cNvPr>
          <p:cNvSpPr/>
          <p:nvPr/>
        </p:nvSpPr>
        <p:spPr>
          <a:xfrm>
            <a:off x="894784" y="4625202"/>
            <a:ext cx="655608" cy="59522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3" name="Oval 12">
            <a:extLst>
              <a:ext uri="{FF2B5EF4-FFF2-40B4-BE49-F238E27FC236}">
                <a16:creationId xmlns="" xmlns:a16="http://schemas.microsoft.com/office/drawing/2014/main" id="{7A8F9507-062B-49A1-8041-87621AFCB16B}"/>
              </a:ext>
            </a:extLst>
          </p:cNvPr>
          <p:cNvSpPr/>
          <p:nvPr/>
        </p:nvSpPr>
        <p:spPr>
          <a:xfrm>
            <a:off x="333882" y="5852442"/>
            <a:ext cx="655608" cy="59522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4864967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1982FD6-E300-4747-A77A-D11557E121D9}"/>
              </a:ext>
            </a:extLst>
          </p:cNvPr>
          <p:cNvSpPr/>
          <p:nvPr/>
        </p:nvSpPr>
        <p:spPr>
          <a:xfrm>
            <a:off x="2969443" y="329939"/>
            <a:ext cx="4619134" cy="8617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5556DEF4-68C6-4165-ABE2-E9DFA0B160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5AEEAB68-A3EB-4DEF-8938-14B888132204}"/>
              </a:ext>
            </a:extLst>
          </p:cNvPr>
          <p:cNvGrpSpPr/>
          <p:nvPr/>
        </p:nvGrpSpPr>
        <p:grpSpPr>
          <a:xfrm>
            <a:off x="1461154" y="329939"/>
            <a:ext cx="9568207" cy="821928"/>
            <a:chOff x="584748" y="422233"/>
            <a:chExt cx="11184591" cy="821928"/>
          </a:xfrm>
        </p:grpSpPr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C0542F10-74F9-4B7F-9BC2-F7A8BAB09FFF}"/>
                </a:ext>
              </a:extLst>
            </p:cNvPr>
            <p:cNvSpPr/>
            <p:nvPr/>
          </p:nvSpPr>
          <p:spPr>
            <a:xfrm>
              <a:off x="584748" y="422233"/>
              <a:ext cx="11184591" cy="821928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TextBox 7">
              <a:extLst>
                <a:ext uri="{FF2B5EF4-FFF2-40B4-BE49-F238E27FC236}">
                  <a16:creationId xmlns="" xmlns:a16="http://schemas.microsoft.com/office/drawing/2014/main" id="{234D0486-9CB7-4492-B47B-0903A30A55B2}"/>
                </a:ext>
              </a:extLst>
            </p:cNvPr>
            <p:cNvSpPr txBox="1"/>
            <p:nvPr/>
          </p:nvSpPr>
          <p:spPr>
            <a:xfrm>
              <a:off x="584748" y="422233"/>
              <a:ext cx="11184591" cy="82192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52406" tIns="76200" rIns="76200" bIns="76200" numCol="1" spcCol="1270" anchor="ctr" anchorCtr="0">
              <a:noAutofit/>
            </a:bodyPr>
            <a:lstStyle/>
            <a:p>
              <a:pPr marL="0" lvl="0" indent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CA" sz="3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.Nội dung 1:Điều </a:t>
              </a:r>
              <a:r>
                <a:rPr lang="en-CA" sz="30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iện</a:t>
              </a:r>
              <a:r>
                <a:rPr lang="en-CA" sz="3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CA" sz="30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uất</a:t>
              </a:r>
              <a:r>
                <a:rPr lang="en-CA" sz="3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CA" sz="30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iện</a:t>
              </a:r>
              <a:r>
                <a:rPr lang="en-CA" sz="3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CA" sz="30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òng</a:t>
              </a:r>
              <a:r>
                <a:rPr lang="en-CA" sz="3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CA" sz="30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iện</a:t>
              </a:r>
              <a:r>
                <a:rPr lang="en-CA" sz="3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CA" sz="30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ảm</a:t>
              </a:r>
              <a:r>
                <a:rPr lang="en-CA" sz="3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CA" sz="3000" b="1" kern="12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ứng</a:t>
              </a:r>
              <a:endParaRPr lang="en-US" sz="3000" b="0" kern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1" name="Table 10">
            <a:extLst>
              <a:ext uri="{FF2B5EF4-FFF2-40B4-BE49-F238E27FC236}">
                <a16:creationId xmlns="" xmlns:a16="http://schemas.microsoft.com/office/drawing/2014/main" id="{7232F9D7-8D88-4D8D-BD4C-BEA568F736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6186687"/>
              </p:ext>
            </p:extLst>
          </p:nvPr>
        </p:nvGraphicFramePr>
        <p:xfrm>
          <a:off x="1714893" y="1666406"/>
          <a:ext cx="8249238" cy="914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49238">
                  <a:extLst>
                    <a:ext uri="{9D8B030D-6E8A-4147-A177-3AD203B41FA5}">
                      <a16:colId xmlns="" xmlns:a16="http://schemas.microsoft.com/office/drawing/2014/main" val="977337803"/>
                    </a:ext>
                  </a:extLst>
                </a:gridCol>
              </a:tblGrid>
              <a:tr h="601972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</a:pP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ãy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ện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ứng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ộn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ẫn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n</a:t>
                      </a:r>
                      <a:r>
                        <a:rPr lang="en-US" sz="3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3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181305087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C71BE283-E9E7-4E7A-B19C-1801902E889F}"/>
              </a:ext>
            </a:extLst>
          </p:cNvPr>
          <p:cNvSpPr txBox="1"/>
          <p:nvPr/>
        </p:nvSpPr>
        <p:spPr>
          <a:xfrm>
            <a:off x="1641835" y="2013641"/>
            <a:ext cx="890833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000" dirty="0"/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uyên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000" dirty="0"/>
              <a:t> </a:t>
            </a:r>
          </a:p>
        </p:txBody>
      </p:sp>
      <p:sp>
        <p:nvSpPr>
          <p:cNvPr id="2" name="Arrow: Down 1">
            <a:extLst>
              <a:ext uri="{FF2B5EF4-FFF2-40B4-BE49-F238E27FC236}">
                <a16:creationId xmlns="" xmlns:a16="http://schemas.microsoft.com/office/drawing/2014/main" id="{100083FB-0243-4F97-94B7-70D3C37CDEE8}"/>
              </a:ext>
            </a:extLst>
          </p:cNvPr>
          <p:cNvSpPr/>
          <p:nvPr/>
        </p:nvSpPr>
        <p:spPr>
          <a:xfrm>
            <a:off x="5957740" y="1151867"/>
            <a:ext cx="546755" cy="6580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023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50"/>
                            </p:stCondLst>
                            <p:childTnLst>
                              <p:par>
                                <p:cTn id="1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289CC2D6-B557-4E55-B8DB-9F59380648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66"/>
            <a:ext cx="12192000" cy="685800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969BA070-2896-4E13-8E5D-C0504A55D03F}"/>
              </a:ext>
            </a:extLst>
          </p:cNvPr>
          <p:cNvGrpSpPr/>
          <p:nvPr/>
        </p:nvGrpSpPr>
        <p:grpSpPr>
          <a:xfrm>
            <a:off x="2347275" y="216954"/>
            <a:ext cx="8173040" cy="672008"/>
            <a:chOff x="1371821" y="2742403"/>
            <a:chExt cx="10414855" cy="1088521"/>
          </a:xfrm>
          <a:solidFill>
            <a:srgbClr val="FFFF00"/>
          </a:solidFill>
        </p:grpSpPr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AAC3BAC5-7B0B-447C-9F96-E4950F265B79}"/>
                </a:ext>
              </a:extLst>
            </p:cNvPr>
            <p:cNvSpPr/>
            <p:nvPr/>
          </p:nvSpPr>
          <p:spPr>
            <a:xfrm>
              <a:off x="1371821" y="2742403"/>
              <a:ext cx="10414855" cy="1088521"/>
            </a:xfrm>
            <a:prstGeom prst="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F74FD5CC-215D-4072-A0FB-952B9BC66325}"/>
                </a:ext>
              </a:extLst>
            </p:cNvPr>
            <p:cNvSpPr txBox="1"/>
            <p:nvPr/>
          </p:nvSpPr>
          <p:spPr>
            <a:xfrm>
              <a:off x="1371821" y="2742403"/>
              <a:ext cx="10414855" cy="108852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52406" tIns="81280" rIns="81280" bIns="81280" numCol="1" spcCol="1270" anchor="ctr" anchorCtr="0">
              <a:noAutofit/>
            </a:bodyPr>
            <a:lstStyle/>
            <a:p>
              <a:pPr marL="0" lvl="0" indent="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32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32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32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2: </a:t>
              </a:r>
              <a:r>
                <a:rPr lang="en-US" sz="32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òng</a:t>
              </a:r>
              <a:r>
                <a:rPr lang="en-US" sz="32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en-US" sz="32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oay</a:t>
              </a:r>
              <a:r>
                <a:rPr lang="en-US" sz="32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endParaRPr lang="en-US" sz="3200" b="1" kern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DD9E0007-B74D-4270-9462-420E171DDC14}"/>
              </a:ext>
            </a:extLst>
          </p:cNvPr>
          <p:cNvSpPr txBox="1"/>
          <p:nvPr/>
        </p:nvSpPr>
        <p:spPr>
          <a:xfrm>
            <a:off x="4848470" y="1776485"/>
            <a:ext cx="21668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Điể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36054E27-A356-44BF-9FC6-1F78BB69A4A2}"/>
              </a:ext>
            </a:extLst>
          </p:cNvPr>
          <p:cNvSpPr txBox="1"/>
          <p:nvPr/>
        </p:nvSpPr>
        <p:spPr>
          <a:xfrm>
            <a:off x="1360572" y="1795465"/>
            <a:ext cx="246045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Thế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="" xmlns:a16="http://schemas.microsoft.com/office/drawing/2014/main" id="{E06B5B46-D3D5-4F27-8DA0-2B46B33C6A9E}"/>
              </a:ext>
            </a:extLst>
          </p:cNvPr>
          <p:cNvCxnSpPr>
            <a:cxnSpLocks/>
            <a:endCxn id="5" idx="0"/>
          </p:cNvCxnSpPr>
          <p:nvPr/>
        </p:nvCxnSpPr>
        <p:spPr>
          <a:xfrm flipH="1">
            <a:off x="2590800" y="1109656"/>
            <a:ext cx="2788701" cy="685809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="" xmlns:a16="http://schemas.microsoft.com/office/drawing/2014/main" id="{2965FA96-52B9-481B-873C-50E234328D4C}"/>
              </a:ext>
            </a:extLst>
          </p:cNvPr>
          <p:cNvCxnSpPr>
            <a:cxnSpLocks/>
          </p:cNvCxnSpPr>
          <p:nvPr/>
        </p:nvCxnSpPr>
        <p:spPr>
          <a:xfrm>
            <a:off x="6407148" y="1062706"/>
            <a:ext cx="2546352" cy="732759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="" xmlns:a16="http://schemas.microsoft.com/office/drawing/2014/main" id="{15464DF9-0D18-4D8A-8DE6-3646A52D18AE}"/>
              </a:ext>
            </a:extLst>
          </p:cNvPr>
          <p:cNvCxnSpPr>
            <a:cxnSpLocks/>
          </p:cNvCxnSpPr>
          <p:nvPr/>
        </p:nvCxnSpPr>
        <p:spPr>
          <a:xfrm>
            <a:off x="5893324" y="1007532"/>
            <a:ext cx="0" cy="642159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BE2005EE-4639-4725-A8C1-09EE623CEB1A}"/>
              </a:ext>
            </a:extLst>
          </p:cNvPr>
          <p:cNvSpPr txBox="1"/>
          <p:nvPr/>
        </p:nvSpPr>
        <p:spPr>
          <a:xfrm>
            <a:off x="8042727" y="1754549"/>
            <a:ext cx="27887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EC10A669-7505-43CB-8A3F-20EB96BB41FA}"/>
              </a:ext>
            </a:extLst>
          </p:cNvPr>
          <p:cNvSpPr txBox="1"/>
          <p:nvPr/>
        </p:nvSpPr>
        <p:spPr>
          <a:xfrm>
            <a:off x="1112313" y="3158177"/>
            <a:ext cx="260732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8AE6EF79-6F7B-4F53-8C2C-0CF089732E64}"/>
              </a:ext>
            </a:extLst>
          </p:cNvPr>
          <p:cNvSpPr txBox="1"/>
          <p:nvPr/>
        </p:nvSpPr>
        <p:spPr>
          <a:xfrm>
            <a:off x="8144118" y="3002731"/>
            <a:ext cx="345963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h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Ch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634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5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289CC2D6-B557-4E55-B8DB-9F59380648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66"/>
            <a:ext cx="12192000" cy="685800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969BA070-2896-4E13-8E5D-C0504A55D03F}"/>
              </a:ext>
            </a:extLst>
          </p:cNvPr>
          <p:cNvGrpSpPr/>
          <p:nvPr/>
        </p:nvGrpSpPr>
        <p:grpSpPr>
          <a:xfrm>
            <a:off x="2347275" y="216954"/>
            <a:ext cx="8173040" cy="672008"/>
            <a:chOff x="1371821" y="2742403"/>
            <a:chExt cx="10414855" cy="1088521"/>
          </a:xfrm>
          <a:solidFill>
            <a:srgbClr val="FFFF00"/>
          </a:solidFill>
        </p:grpSpPr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AAC3BAC5-7B0B-447C-9F96-E4950F265B79}"/>
                </a:ext>
              </a:extLst>
            </p:cNvPr>
            <p:cNvSpPr/>
            <p:nvPr/>
          </p:nvSpPr>
          <p:spPr>
            <a:xfrm>
              <a:off x="1371821" y="2742403"/>
              <a:ext cx="10414855" cy="1088521"/>
            </a:xfrm>
            <a:prstGeom prst="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F74FD5CC-215D-4072-A0FB-952B9BC66325}"/>
                </a:ext>
              </a:extLst>
            </p:cNvPr>
            <p:cNvSpPr txBox="1"/>
            <p:nvPr/>
          </p:nvSpPr>
          <p:spPr>
            <a:xfrm>
              <a:off x="1371821" y="2742403"/>
              <a:ext cx="10414855" cy="108852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52406" tIns="81280" rIns="81280" bIns="81280" numCol="1" spcCol="1270" anchor="ctr" anchorCtr="0">
              <a:noAutofit/>
            </a:bodyPr>
            <a:lstStyle/>
            <a:p>
              <a:pPr marL="0" lvl="0" indent="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32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32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32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3: </a:t>
              </a:r>
              <a:r>
                <a:rPr lang="en-US" sz="32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32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t</a:t>
              </a:r>
              <a:r>
                <a:rPr lang="en-US" sz="32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en-US" sz="32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oay</a:t>
              </a:r>
              <a:r>
                <a:rPr lang="en-US" sz="32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endParaRPr lang="en-US" sz="3200" b="1" kern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DD9E0007-B74D-4270-9462-420E171DDC14}"/>
              </a:ext>
            </a:extLst>
          </p:cNvPr>
          <p:cNvSpPr txBox="1"/>
          <p:nvPr/>
        </p:nvSpPr>
        <p:spPr>
          <a:xfrm>
            <a:off x="5181599" y="1754549"/>
            <a:ext cx="2166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ấu </a:t>
            </a:r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36054E27-A356-44BF-9FC6-1F78BB69A4A2}"/>
              </a:ext>
            </a:extLst>
          </p:cNvPr>
          <p:cNvSpPr txBox="1"/>
          <p:nvPr/>
        </p:nvSpPr>
        <p:spPr>
          <a:xfrm>
            <a:off x="1360572" y="1795465"/>
            <a:ext cx="2460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="" xmlns:a16="http://schemas.microsoft.com/office/drawing/2014/main" id="{E06B5B46-D3D5-4F27-8DA0-2B46B33C6A9E}"/>
              </a:ext>
            </a:extLst>
          </p:cNvPr>
          <p:cNvCxnSpPr>
            <a:cxnSpLocks/>
            <a:endCxn id="5" idx="0"/>
          </p:cNvCxnSpPr>
          <p:nvPr/>
        </p:nvCxnSpPr>
        <p:spPr>
          <a:xfrm flipH="1">
            <a:off x="2590800" y="1109656"/>
            <a:ext cx="2788701" cy="685809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="" xmlns:a16="http://schemas.microsoft.com/office/drawing/2014/main" id="{2965FA96-52B9-481B-873C-50E234328D4C}"/>
              </a:ext>
            </a:extLst>
          </p:cNvPr>
          <p:cNvCxnSpPr>
            <a:cxnSpLocks/>
          </p:cNvCxnSpPr>
          <p:nvPr/>
        </p:nvCxnSpPr>
        <p:spPr>
          <a:xfrm>
            <a:off x="6407148" y="1062706"/>
            <a:ext cx="2523438" cy="54003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="" xmlns:a16="http://schemas.microsoft.com/office/drawing/2014/main" id="{15464DF9-0D18-4D8A-8DE6-3646A52D18AE}"/>
              </a:ext>
            </a:extLst>
          </p:cNvPr>
          <p:cNvCxnSpPr>
            <a:cxnSpLocks/>
          </p:cNvCxnSpPr>
          <p:nvPr/>
        </p:nvCxnSpPr>
        <p:spPr>
          <a:xfrm>
            <a:off x="5893324" y="1007532"/>
            <a:ext cx="0" cy="642159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BE2005EE-4639-4725-A8C1-09EE623CEB1A}"/>
              </a:ext>
            </a:extLst>
          </p:cNvPr>
          <p:cNvSpPr txBox="1"/>
          <p:nvPr/>
        </p:nvSpPr>
        <p:spPr>
          <a:xfrm>
            <a:off x="8042727" y="1754549"/>
            <a:ext cx="27887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DFBB731E-2228-4196-8A0B-565DF702BB66}"/>
              </a:ext>
            </a:extLst>
          </p:cNvPr>
          <p:cNvSpPr txBox="1"/>
          <p:nvPr/>
        </p:nvSpPr>
        <p:spPr>
          <a:xfrm>
            <a:off x="827988" y="2318685"/>
            <a:ext cx="299303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ECD74A94-8968-4AC7-970F-4A320A5A2572}"/>
              </a:ext>
            </a:extLst>
          </p:cNvPr>
          <p:cNvSpPr txBox="1"/>
          <p:nvPr/>
        </p:nvSpPr>
        <p:spPr>
          <a:xfrm>
            <a:off x="4370895" y="2216530"/>
            <a:ext cx="345021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ôt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483020EC-A95F-4BB3-9990-9DA4483BFE17}"/>
              </a:ext>
            </a:extLst>
          </p:cNvPr>
          <p:cNvSpPr txBox="1"/>
          <p:nvPr/>
        </p:nvSpPr>
        <p:spPr>
          <a:xfrm>
            <a:off x="8191922" y="2277769"/>
            <a:ext cx="29757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8597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5" grpId="0"/>
      <p:bldP spid="14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87500D9A-EA16-431D-97EB-EAAB81FA08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425" y="0"/>
            <a:ext cx="12192000" cy="685800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F3B1B04D-867C-41B0-908E-2E7D09DF258D}"/>
              </a:ext>
            </a:extLst>
          </p:cNvPr>
          <p:cNvGrpSpPr/>
          <p:nvPr/>
        </p:nvGrpSpPr>
        <p:grpSpPr>
          <a:xfrm>
            <a:off x="1062141" y="313497"/>
            <a:ext cx="10595621" cy="1027411"/>
            <a:chOff x="1191054" y="4005457"/>
            <a:chExt cx="10595621" cy="1027411"/>
          </a:xfrm>
        </p:grpSpPr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9AAD9C05-8583-4E6B-B82B-F38DE683BC59}"/>
                </a:ext>
              </a:extLst>
            </p:cNvPr>
            <p:cNvSpPr/>
            <p:nvPr/>
          </p:nvSpPr>
          <p:spPr>
            <a:xfrm>
              <a:off x="1191054" y="4005457"/>
              <a:ext cx="10595621" cy="1027411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4C9099B9-8951-44EF-A82B-F20AC9FA4573}"/>
                </a:ext>
              </a:extLst>
            </p:cNvPr>
            <p:cNvSpPr txBox="1"/>
            <p:nvPr/>
          </p:nvSpPr>
          <p:spPr>
            <a:xfrm>
              <a:off x="1191054" y="4005457"/>
              <a:ext cx="10595621" cy="1027411"/>
            </a:xfrm>
            <a:prstGeom prst="rect">
              <a:avLst/>
            </a:prstGeom>
            <a:solidFill>
              <a:srgbClr val="FFFF00"/>
            </a:solidFill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52406" tIns="81280" rIns="81280" bIns="81280" numCol="1" spcCol="1270" anchor="ctr" anchorCtr="0">
              <a:noAutofit/>
            </a:bodyPr>
            <a:lstStyle/>
            <a:p>
              <a:pPr marL="0" lvl="0" indent="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.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4:Các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ác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òng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oay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U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oay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endParaRPr lang="en-US" sz="3000" b="1" kern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0" name="Straight Arrow Connector 9">
            <a:extLst>
              <a:ext uri="{FF2B5EF4-FFF2-40B4-BE49-F238E27FC236}">
                <a16:creationId xmlns="" xmlns:a16="http://schemas.microsoft.com/office/drawing/2014/main" id="{7BBCB7B1-A1BB-4AF9-88E8-6E58400C313E}"/>
              </a:ext>
            </a:extLst>
          </p:cNvPr>
          <p:cNvCxnSpPr>
            <a:cxnSpLocks/>
          </p:cNvCxnSpPr>
          <p:nvPr/>
        </p:nvCxnSpPr>
        <p:spPr>
          <a:xfrm flipH="1">
            <a:off x="3459637" y="1449024"/>
            <a:ext cx="1919864" cy="389203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Table 1">
            <a:extLst>
              <a:ext uri="{FF2B5EF4-FFF2-40B4-BE49-F238E27FC236}">
                <a16:creationId xmlns="" xmlns:a16="http://schemas.microsoft.com/office/drawing/2014/main" id="{F9B4E115-2B0B-430B-B6B4-D65A6FBA78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8819459"/>
              </p:ext>
            </p:extLst>
          </p:nvPr>
        </p:nvGraphicFramePr>
        <p:xfrm>
          <a:off x="5982879" y="2181442"/>
          <a:ext cx="5448693" cy="17068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448693">
                  <a:extLst>
                    <a:ext uri="{9D8B030D-6E8A-4147-A177-3AD203B41FA5}">
                      <a16:colId xmlns="" xmlns:a16="http://schemas.microsoft.com/office/drawing/2014/main" val="42023581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</a:pP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ờng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oay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ùng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ụ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230068435"/>
                  </a:ext>
                </a:extLst>
              </a:tr>
            </a:tbl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="" xmlns:a16="http://schemas.microsoft.com/office/drawing/2014/main" id="{857DE5EB-FDC3-4482-A57F-936FFE0C3BF9}"/>
              </a:ext>
            </a:extLst>
          </p:cNvPr>
          <p:cNvCxnSpPr>
            <a:cxnSpLocks/>
          </p:cNvCxnSpPr>
          <p:nvPr/>
        </p:nvCxnSpPr>
        <p:spPr>
          <a:xfrm>
            <a:off x="6334812" y="1449024"/>
            <a:ext cx="1762813" cy="48347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F10241B4-A7F6-4AF6-B783-9FD7F4B10A77}"/>
              </a:ext>
            </a:extLst>
          </p:cNvPr>
          <p:cNvSpPr txBox="1"/>
          <p:nvPr/>
        </p:nvSpPr>
        <p:spPr>
          <a:xfrm>
            <a:off x="348792" y="1984051"/>
            <a:ext cx="51187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90E5204D-0D45-4C85-8936-92DFF3148B60}"/>
              </a:ext>
            </a:extLst>
          </p:cNvPr>
          <p:cNvSpPr txBox="1"/>
          <p:nvPr/>
        </p:nvSpPr>
        <p:spPr>
          <a:xfrm>
            <a:off x="348792" y="3791591"/>
            <a:ext cx="444002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Kh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Table 13">
            <a:extLst>
              <a:ext uri="{FF2B5EF4-FFF2-40B4-BE49-F238E27FC236}">
                <a16:creationId xmlns="" xmlns:a16="http://schemas.microsoft.com/office/drawing/2014/main" id="{CB7AB1CD-9521-4EBD-B79A-1B49768805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7360245"/>
              </p:ext>
            </p:extLst>
          </p:nvPr>
        </p:nvGraphicFramePr>
        <p:xfrm>
          <a:off x="5982879" y="2181442"/>
          <a:ext cx="5448693" cy="2133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448693">
                  <a:extLst>
                    <a:ext uri="{9D8B030D-6E8A-4147-A177-3AD203B41FA5}">
                      <a16:colId xmlns="" xmlns:a16="http://schemas.microsoft.com/office/drawing/2014/main" val="42023581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ường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oay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ùng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m pe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n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oay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C </a:t>
                      </a:r>
                      <a:r>
                        <a:rPr lang="en-US" sz="28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~)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230068435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9D1E9B33-B0BA-4F8B-960D-6A1AE5C1EE66}"/>
              </a:ext>
            </a:extLst>
          </p:cNvPr>
          <p:cNvSpPr txBox="1"/>
          <p:nvPr/>
        </p:nvSpPr>
        <p:spPr>
          <a:xfrm>
            <a:off x="320515" y="2820586"/>
            <a:ext cx="51187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1094802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3B0C9A16-D005-4470-A050-FD13B8033D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75" y="25816"/>
            <a:ext cx="12192000" cy="685800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1E4E8DE5-211D-4E66-B551-1BBC57BA43B5}"/>
              </a:ext>
            </a:extLst>
          </p:cNvPr>
          <p:cNvGrpSpPr/>
          <p:nvPr/>
        </p:nvGrpSpPr>
        <p:grpSpPr>
          <a:xfrm>
            <a:off x="1125876" y="199419"/>
            <a:ext cx="10063742" cy="705554"/>
            <a:chOff x="602084" y="5340697"/>
            <a:chExt cx="11184591" cy="821928"/>
          </a:xfrm>
        </p:grpSpPr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EDF9073-17C1-4E65-AF61-6FEE1EE0B921}"/>
                </a:ext>
              </a:extLst>
            </p:cNvPr>
            <p:cNvSpPr/>
            <p:nvPr/>
          </p:nvSpPr>
          <p:spPr>
            <a:xfrm>
              <a:off x="602084" y="5340697"/>
              <a:ext cx="11184591" cy="821928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CF56667B-8D55-4F8A-ADBC-0712A586BF33}"/>
                </a:ext>
              </a:extLst>
            </p:cNvPr>
            <p:cNvSpPr txBox="1"/>
            <p:nvPr/>
          </p:nvSpPr>
          <p:spPr>
            <a:xfrm>
              <a:off x="602084" y="5340697"/>
              <a:ext cx="11184591" cy="821928"/>
            </a:xfrm>
            <a:prstGeom prst="rect">
              <a:avLst/>
            </a:prstGeom>
            <a:solidFill>
              <a:srgbClr val="FFFF00"/>
            </a:solidFill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52406" tIns="81280" rIns="81280" bIns="81280" numCol="1" spcCol="1270" anchor="ctr" anchorCtr="0">
              <a:noAutofit/>
            </a:bodyPr>
            <a:lstStyle/>
            <a:p>
              <a:pPr marL="0" lvl="0" indent="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3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. </a:t>
              </a:r>
              <a:r>
                <a:rPr lang="en-US" sz="3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3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5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yền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ải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ng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a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kern="1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endParaRPr lang="en-US" sz="3000" b="1" kern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" name="Table 9">
            <a:extLst>
              <a:ext uri="{FF2B5EF4-FFF2-40B4-BE49-F238E27FC236}">
                <a16:creationId xmlns="" xmlns:a16="http://schemas.microsoft.com/office/drawing/2014/main" id="{0387D1D6-73D5-4466-BCF3-4861A73C33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7187229"/>
              </p:ext>
            </p:extLst>
          </p:nvPr>
        </p:nvGraphicFramePr>
        <p:xfrm>
          <a:off x="514546" y="1520377"/>
          <a:ext cx="5713429" cy="7924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713429">
                  <a:extLst>
                    <a:ext uri="{9D8B030D-6E8A-4147-A177-3AD203B41FA5}">
                      <a16:colId xmlns="" xmlns:a16="http://schemas.microsoft.com/office/drawing/2014/main" val="294428524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Nguyên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o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í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14097650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CE7AEB5F-40F0-4330-8CC3-CE26743FAFE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54"/>
          <a:stretch/>
        </p:blipFill>
        <p:spPr>
          <a:xfrm>
            <a:off x="1673257" y="3159613"/>
            <a:ext cx="1923068" cy="100945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D89B0C23-2796-4B6B-A805-E50D1D00DCB0}"/>
              </a:ext>
            </a:extLst>
          </p:cNvPr>
          <p:cNvSpPr txBox="1"/>
          <p:nvPr/>
        </p:nvSpPr>
        <p:spPr>
          <a:xfrm>
            <a:off x="514546" y="2720412"/>
            <a:ext cx="528843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E1DD9776-C7D6-45DA-8CC6-DD4D228BEAB4}"/>
              </a:ext>
            </a:extLst>
          </p:cNvPr>
          <p:cNvSpPr txBox="1"/>
          <p:nvPr/>
        </p:nvSpPr>
        <p:spPr>
          <a:xfrm>
            <a:off x="549899" y="4052701"/>
            <a:ext cx="55525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="" xmlns:a16="http://schemas.microsoft.com/office/drawing/2014/main" id="{DE1863DC-F3BE-4B54-B79A-DBE197C3DFE7}"/>
              </a:ext>
            </a:extLst>
          </p:cNvPr>
          <p:cNvCxnSpPr>
            <a:cxnSpLocks/>
          </p:cNvCxnSpPr>
          <p:nvPr/>
        </p:nvCxnSpPr>
        <p:spPr>
          <a:xfrm flipH="1">
            <a:off x="3403076" y="963838"/>
            <a:ext cx="1919864" cy="389203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="" xmlns:a16="http://schemas.microsoft.com/office/drawing/2014/main" id="{80569A38-B94F-41DA-82E0-62EB8AA4864F}"/>
              </a:ext>
            </a:extLst>
          </p:cNvPr>
          <p:cNvCxnSpPr>
            <a:cxnSpLocks/>
          </p:cNvCxnSpPr>
          <p:nvPr/>
        </p:nvCxnSpPr>
        <p:spPr>
          <a:xfrm>
            <a:off x="8594041" y="915446"/>
            <a:ext cx="1350059" cy="549034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B661965B-E89A-49AA-A12E-9307957A9B8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3742" y="4067702"/>
            <a:ext cx="2658359" cy="132804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ED504DC-7A35-4E44-9C8F-B27B060F75FB}"/>
              </a:ext>
            </a:extLst>
          </p:cNvPr>
          <p:cNvSpPr txBox="1"/>
          <p:nvPr/>
        </p:nvSpPr>
        <p:spPr>
          <a:xfrm>
            <a:off x="8832916" y="1545872"/>
            <a:ext cx="280918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Công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F475B4E5-E51B-4845-B12F-42310178A895}"/>
              </a:ext>
            </a:extLst>
          </p:cNvPr>
          <p:cNvSpPr txBox="1"/>
          <p:nvPr/>
        </p:nvSpPr>
        <p:spPr>
          <a:xfrm>
            <a:off x="8868267" y="2448746"/>
            <a:ext cx="280918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Cấu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97F45638-B85B-4403-860D-22A9202BA7DC}"/>
              </a:ext>
            </a:extLst>
          </p:cNvPr>
          <p:cNvSpPr txBox="1"/>
          <p:nvPr/>
        </p:nvSpPr>
        <p:spPr>
          <a:xfrm>
            <a:off x="8889279" y="2982586"/>
            <a:ext cx="280918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Hoạt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46767B85-A07E-4E03-BF32-81CFDF251DB2}"/>
              </a:ext>
            </a:extLst>
          </p:cNvPr>
          <p:cNvSpPr txBox="1"/>
          <p:nvPr/>
        </p:nvSpPr>
        <p:spPr>
          <a:xfrm>
            <a:off x="8868267" y="3453769"/>
            <a:ext cx="2809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Hệ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9C0A7406-4B37-4F55-8F4E-0FF8C9408547}"/>
              </a:ext>
            </a:extLst>
          </p:cNvPr>
          <p:cNvSpPr txBox="1"/>
          <p:nvPr/>
        </p:nvSpPr>
        <p:spPr>
          <a:xfrm>
            <a:off x="944095" y="4521006"/>
            <a:ext cx="491796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sz="2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Table 19">
            <a:extLst>
              <a:ext uri="{FF2B5EF4-FFF2-40B4-BE49-F238E27FC236}">
                <a16:creationId xmlns="" xmlns:a16="http://schemas.microsoft.com/office/drawing/2014/main" id="{62231295-D775-40D2-9711-FD106EE5D5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1933976"/>
              </p:ext>
            </p:extLst>
          </p:nvPr>
        </p:nvGraphicFramePr>
        <p:xfrm>
          <a:off x="526017" y="2282073"/>
          <a:ext cx="4580170" cy="3962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580170">
                  <a:extLst>
                    <a:ext uri="{9D8B030D-6E8A-4147-A177-3AD203B41FA5}">
                      <a16:colId xmlns="" xmlns:a16="http://schemas.microsoft.com/office/drawing/2014/main" val="294428524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6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o </a:t>
                      </a:r>
                      <a:r>
                        <a:rPr lang="en-US" sz="26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ả</a:t>
                      </a:r>
                      <a:r>
                        <a:rPr lang="en-US" sz="26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t</a:t>
                      </a:r>
                      <a:r>
                        <a:rPr lang="en-US" sz="26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6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lang="en-US" sz="26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ẫn</a:t>
                      </a:r>
                      <a:r>
                        <a:rPr lang="en-US" sz="26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140976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67993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3" grpId="0"/>
      <p:bldP spid="16" grpId="0"/>
      <p:bldP spid="17" grpId="0"/>
      <p:bldP spid="1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61DC66-7DF3-4826-82AF-975ECD88D1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43FDE9E-C71C-440A-BFD8-C71F727F3F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72E4F0F5-539A-48BA-A19F-18B8E735B9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135" y="13846"/>
            <a:ext cx="12192000" cy="690465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D1B3B4F6-C9A5-4BA2-A7F5-32EC40ED2EE5}"/>
              </a:ext>
            </a:extLst>
          </p:cNvPr>
          <p:cNvSpPr txBox="1"/>
          <p:nvPr/>
        </p:nvSpPr>
        <p:spPr>
          <a:xfrm>
            <a:off x="1429730" y="1977917"/>
            <a:ext cx="46191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A8A22504-B2B8-481B-B7C2-5BA43EC085EF}"/>
              </a:ext>
            </a:extLst>
          </p:cNvPr>
          <p:cNvSpPr txBox="1"/>
          <p:nvPr/>
        </p:nvSpPr>
        <p:spPr>
          <a:xfrm>
            <a:off x="1470582" y="603318"/>
            <a:ext cx="890833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ÔN TẬP GIỮA KÌ 2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iết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 1)</a:t>
            </a:r>
            <a:endParaRPr lang="en-US" sz="32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F2CC2AA7-B46E-4AB7-9914-2E8381FB1933}"/>
              </a:ext>
            </a:extLst>
          </p:cNvPr>
          <p:cNvSpPr txBox="1"/>
          <p:nvPr/>
        </p:nvSpPr>
        <p:spPr>
          <a:xfrm>
            <a:off x="1159097" y="1446238"/>
            <a:ext cx="461913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/ </a:t>
            </a:r>
            <a:r>
              <a:rPr lang="en-CA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CA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CA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CA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ĐIỆN TỪ</a:t>
            </a:r>
            <a:endParaRPr lang="en-US" sz="3200" b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D634B027-47EC-4294-8826-4A5AB5ACDDD7}"/>
              </a:ext>
            </a:extLst>
          </p:cNvPr>
          <p:cNvSpPr txBox="1"/>
          <p:nvPr/>
        </p:nvSpPr>
        <p:spPr>
          <a:xfrm>
            <a:off x="1258477" y="2477849"/>
            <a:ext cx="46191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3FA7ACA-7382-48CA-9806-96223BDF6A6D}"/>
              </a:ext>
            </a:extLst>
          </p:cNvPr>
          <p:cNvSpPr txBox="1"/>
          <p:nvPr/>
        </p:nvSpPr>
        <p:spPr>
          <a:xfrm>
            <a:off x="1262794" y="2979188"/>
            <a:ext cx="46191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34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B3FA71EE-1B08-40F8-8C2A-C75A5EBF28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75" y="25816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DC4AC235-7B65-40C7-99C9-D06CB182DF8A}"/>
              </a:ext>
            </a:extLst>
          </p:cNvPr>
          <p:cNvSpPr txBox="1"/>
          <p:nvPr/>
        </p:nvSpPr>
        <p:spPr>
          <a:xfrm>
            <a:off x="2036188" y="785129"/>
            <a:ext cx="7701700" cy="2323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270510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270510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y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................................................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7705CE8B-6791-4544-B491-B6A951EB1189}"/>
              </a:ext>
            </a:extLst>
          </p:cNvPr>
          <p:cNvSpPr txBox="1"/>
          <p:nvPr/>
        </p:nvSpPr>
        <p:spPr>
          <a:xfrm>
            <a:off x="2884600" y="2585622"/>
            <a:ext cx="4694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DD4535AA-846C-445F-BBFE-853C535FDCF9}"/>
              </a:ext>
            </a:extLst>
          </p:cNvPr>
          <p:cNvSpPr txBox="1"/>
          <p:nvPr/>
        </p:nvSpPr>
        <p:spPr>
          <a:xfrm>
            <a:off x="2017336" y="3327191"/>
            <a:ext cx="900259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714500" algn="l"/>
                <a:tab pos="3429000" algn="l"/>
                <a:tab pos="5257800" algn="l"/>
              </a:tabLst>
            </a:pPr>
            <a:r>
              <a:rPr lang="pt-BR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ộ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0000FF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tabLst>
                <a:tab pos="1714500" algn="l"/>
                <a:tab pos="3429000" algn="l"/>
                <a:tab pos="525780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Na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ĩ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ử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tabLst>
                <a:tab pos="1714500" algn="l"/>
                <a:tab pos="3429000" algn="l"/>
                <a:tab pos="525780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Na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è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tabLst>
                <a:tab pos="1714500" algn="l"/>
                <a:tab pos="3429000" algn="l"/>
                <a:tab pos="525780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tabLst>
                <a:tab pos="1714500" algn="l"/>
                <a:tab pos="3429000" algn="l"/>
                <a:tab pos="525780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õ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A72EC044-FBE4-4751-8AF2-1EBA5F9068E7}"/>
              </a:ext>
            </a:extLst>
          </p:cNvPr>
          <p:cNvSpPr/>
          <p:nvPr/>
        </p:nvSpPr>
        <p:spPr>
          <a:xfrm>
            <a:off x="1963132" y="5062194"/>
            <a:ext cx="504334" cy="46898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14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A8E91D0-C675-4D66-89A2-769FA63494D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75" y="25816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AAA01F76-FDCA-4F3C-AE62-28EC2419C2ED}"/>
              </a:ext>
            </a:extLst>
          </p:cNvPr>
          <p:cNvSpPr txBox="1"/>
          <p:nvPr/>
        </p:nvSpPr>
        <p:spPr>
          <a:xfrm>
            <a:off x="2396765" y="1086515"/>
            <a:ext cx="8566509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41910"/>
            <a:r>
              <a:rPr lang="pt-BR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pt-BR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roto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?Chọ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41910"/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41910"/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41910"/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41910"/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ân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ên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34DCD707-42AF-4FD5-9D08-69F6BDFEC1D7}"/>
              </a:ext>
            </a:extLst>
          </p:cNvPr>
          <p:cNvSpPr/>
          <p:nvPr/>
        </p:nvSpPr>
        <p:spPr>
          <a:xfrm>
            <a:off x="2359058" y="2841084"/>
            <a:ext cx="504334" cy="46898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80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209801" y="0"/>
            <a:ext cx="7772396" cy="430132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757586" y="4057324"/>
            <a:ext cx="667682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  <a:endParaRPr lang="en-US" sz="3600" b="1" cap="none" spc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=""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55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B2415B29-EBC9-426A-A4D6-9C5C2B091B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75" y="25816"/>
            <a:ext cx="12192000" cy="6858000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="" xmlns:a16="http://schemas.microsoft.com/office/drawing/2014/main" id="{0E42B4C7-8B68-47FD-94DC-6A72740E77F4}"/>
              </a:ext>
            </a:extLst>
          </p:cNvPr>
          <p:cNvSpPr/>
          <p:nvPr/>
        </p:nvSpPr>
        <p:spPr>
          <a:xfrm>
            <a:off x="1567991" y="1904555"/>
            <a:ext cx="504334" cy="46898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F25CBA24-07C9-4FB5-A09F-072B2EB75092}"/>
              </a:ext>
            </a:extLst>
          </p:cNvPr>
          <p:cNvSpPr txBox="1"/>
          <p:nvPr/>
        </p:nvSpPr>
        <p:spPr>
          <a:xfrm>
            <a:off x="1597841" y="589590"/>
            <a:ext cx="8997887" cy="17933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270510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FF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270510"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AC	            B. DC	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CA	            D. CD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255D06D0-4713-44BD-83EE-3F77B82D5039}"/>
              </a:ext>
            </a:extLst>
          </p:cNvPr>
          <p:cNvSpPr txBox="1"/>
          <p:nvPr/>
        </p:nvSpPr>
        <p:spPr>
          <a:xfrm>
            <a:off x="1708608" y="2820768"/>
            <a:ext cx="10483392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270510"/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FF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270510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270510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ổ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270510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270510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FE356AFE-1C53-42F9-95A3-84188334FE54}"/>
              </a:ext>
            </a:extLst>
          </p:cNvPr>
          <p:cNvSpPr/>
          <p:nvPr/>
        </p:nvSpPr>
        <p:spPr>
          <a:xfrm>
            <a:off x="1669329" y="4594469"/>
            <a:ext cx="504334" cy="46898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416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6683AC37-368F-472B-829A-222056CC37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75" y="25816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AEAA61CE-2444-4469-BEE8-E803FA3971AC}"/>
              </a:ext>
            </a:extLst>
          </p:cNvPr>
          <p:cNvSpPr txBox="1"/>
          <p:nvPr/>
        </p:nvSpPr>
        <p:spPr>
          <a:xfrm>
            <a:off x="1821729" y="901600"/>
            <a:ext cx="8321511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41910"/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tr-TR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i truyền tải điện năng đi xa, nếu tăng hiệu điện thế giữa hai đầu đường dây tải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 gấp 500 lần thì công suất hao phí trên đường dây  tải điện sẽ</a:t>
            </a:r>
            <a:endParaRPr lang="en-US" sz="2800" dirty="0">
              <a:solidFill>
                <a:srgbClr val="0000FF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41910"/>
            <a:r>
              <a:rPr lang="tr-T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tr-T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ảm 250000 lần</a:t>
            </a:r>
            <a:r>
              <a:rPr lang="tr-T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	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tr-T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tr-T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ảm 10000 lần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41910"/>
            <a:r>
              <a:rPr lang="tr-T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tr-T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ăng 25000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tr-T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ần           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tr-T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tr-T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ảm 25000 lần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A923059E-BAF1-4CA3-93B8-854BF65CF55A}"/>
              </a:ext>
            </a:extLst>
          </p:cNvPr>
          <p:cNvSpPr/>
          <p:nvPr/>
        </p:nvSpPr>
        <p:spPr>
          <a:xfrm>
            <a:off x="1796593" y="2218915"/>
            <a:ext cx="504334" cy="46898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05B3AFC8-5F3F-4ED3-8AD2-81E4A2D6128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54"/>
          <a:stretch/>
        </p:blipFill>
        <p:spPr>
          <a:xfrm>
            <a:off x="4172932" y="4011836"/>
            <a:ext cx="1923068" cy="1009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55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="" xmlns:a16="http://schemas.microsoft.com/office/drawing/2014/main" id="{A845ADF3-19D9-48AC-A51D-265F8406C7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endParaRPr lang="en-US"/>
          </a:p>
        </p:txBody>
      </p:sp>
      <p:sp>
        <p:nvSpPr>
          <p:cNvPr id="6" name="Content Placeholder 2">
            <a:extLst>
              <a:ext uri="{FF2B5EF4-FFF2-40B4-BE49-F238E27FC236}">
                <a16:creationId xmlns="" xmlns:a16="http://schemas.microsoft.com/office/drawing/2014/main" id="{6ECE3C17-F96A-45D5-8AC3-413ED18079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E0ACD1E-8323-49EC-8DCE-AD1C250D61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135" y="13846"/>
            <a:ext cx="12192000" cy="690465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9BB90478-3873-46FC-B80E-38F542F96745}"/>
              </a:ext>
            </a:extLst>
          </p:cNvPr>
          <p:cNvSpPr txBox="1"/>
          <p:nvPr/>
        </p:nvSpPr>
        <p:spPr>
          <a:xfrm>
            <a:off x="1429730" y="1977917"/>
            <a:ext cx="46191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75B368D-DBE0-4E71-B37E-FC0F03DFB2D4}"/>
              </a:ext>
            </a:extLst>
          </p:cNvPr>
          <p:cNvSpPr txBox="1"/>
          <p:nvPr/>
        </p:nvSpPr>
        <p:spPr>
          <a:xfrm>
            <a:off x="1470582" y="603318"/>
            <a:ext cx="890833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ÔN TẬP GIỮA KÌ 2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32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iết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 1)</a:t>
            </a:r>
            <a:endParaRPr lang="en-US" sz="32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F6879F40-5438-4EFB-8823-332DAEDEA8B2}"/>
              </a:ext>
            </a:extLst>
          </p:cNvPr>
          <p:cNvSpPr txBox="1"/>
          <p:nvPr/>
        </p:nvSpPr>
        <p:spPr>
          <a:xfrm>
            <a:off x="1159097" y="1446238"/>
            <a:ext cx="461913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/ </a:t>
            </a:r>
            <a:r>
              <a:rPr lang="en-CA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CA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CA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CA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ĐIỆN TỪ</a:t>
            </a:r>
            <a:endParaRPr lang="en-US" sz="3200" b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1645183C-903F-469F-957C-6F0BED750997}"/>
              </a:ext>
            </a:extLst>
          </p:cNvPr>
          <p:cNvSpPr txBox="1"/>
          <p:nvPr/>
        </p:nvSpPr>
        <p:spPr>
          <a:xfrm>
            <a:off x="1258477" y="2477849"/>
            <a:ext cx="46191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5715B69C-3955-43CF-B8CA-6E7154F582F7}"/>
              </a:ext>
            </a:extLst>
          </p:cNvPr>
          <p:cNvSpPr txBox="1"/>
          <p:nvPr/>
        </p:nvSpPr>
        <p:spPr>
          <a:xfrm>
            <a:off x="1476865" y="2973235"/>
            <a:ext cx="46191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9CD68486-E3C9-47D1-8222-A466C5305C1E}"/>
              </a:ext>
            </a:extLst>
          </p:cNvPr>
          <p:cNvSpPr txBox="1"/>
          <p:nvPr/>
        </p:nvSpPr>
        <p:spPr>
          <a:xfrm>
            <a:off x="1467438" y="3455622"/>
            <a:ext cx="935453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o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2038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="" xmlns:a16="http://schemas.microsoft.com/office/drawing/2014/main" id="{E0C0EA88-ED26-4B10-909A-6A6CA59F37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4983828"/>
              </p:ext>
            </p:extLst>
          </p:nvPr>
        </p:nvGraphicFramePr>
        <p:xfrm>
          <a:off x="782425" y="183280"/>
          <a:ext cx="10765410" cy="1280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65410">
                  <a:extLst>
                    <a:ext uri="{9D8B030D-6E8A-4147-A177-3AD203B41FA5}">
                      <a16:colId xmlns="" xmlns:a16="http://schemas.microsoft.com/office/drawing/2014/main" val="163022339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tabLst>
                          <a:tab pos="1076325" algn="l"/>
                          <a:tab pos="2790825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 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ấ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000kW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ở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0Ω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10kV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ấ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o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y</a:t>
                      </a:r>
                      <a:r>
                        <a:rPr lang="en-US" sz="1300" dirty="0">
                          <a:effectLst/>
                        </a:rPr>
                        <a:t>.</a:t>
                      </a:r>
                      <a:endParaRPr lang="en-US" sz="1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="" xmlns:a16="http://schemas.microsoft.com/office/drawing/2014/main" val="2663668074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A1D18365-BB95-4969-86ED-1F122C4E5065}"/>
              </a:ext>
            </a:extLst>
          </p:cNvPr>
          <p:cNvSpPr txBox="1"/>
          <p:nvPr/>
        </p:nvSpPr>
        <p:spPr>
          <a:xfrm>
            <a:off x="1197204" y="1828800"/>
            <a:ext cx="177223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en-US" sz="28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D79503ED-61D0-4A71-B743-318A78C2729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54" r="35966"/>
          <a:stretch/>
        </p:blipFill>
        <p:spPr>
          <a:xfrm>
            <a:off x="894034" y="2300562"/>
            <a:ext cx="1464297" cy="121286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55E41F39-4F7D-4E34-9F67-17CF5328CA78}"/>
              </a:ext>
            </a:extLst>
          </p:cNvPr>
          <p:cNvSpPr txBox="1"/>
          <p:nvPr/>
        </p:nvSpPr>
        <p:spPr>
          <a:xfrm>
            <a:off x="2143023" y="2630077"/>
            <a:ext cx="15617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 kW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245E641B-D054-43F4-9144-3919AB103482}"/>
              </a:ext>
            </a:extLst>
          </p:cNvPr>
          <p:cNvSpPr txBox="1"/>
          <p:nvPr/>
        </p:nvSpPr>
        <p:spPr>
          <a:xfrm>
            <a:off x="1131216" y="3280528"/>
            <a:ext cx="24038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= 10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65D10456-3033-4629-95C5-AFF3B894097E}"/>
              </a:ext>
            </a:extLst>
          </p:cNvPr>
          <p:cNvSpPr txBox="1"/>
          <p:nvPr/>
        </p:nvSpPr>
        <p:spPr>
          <a:xfrm>
            <a:off x="1131216" y="3893382"/>
            <a:ext cx="17251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= 110kV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="" xmlns:a16="http://schemas.microsoft.com/office/drawing/2014/main" id="{C082AF58-3B18-4E0F-B8A3-A07C9CCFF5AD}"/>
              </a:ext>
            </a:extLst>
          </p:cNvPr>
          <p:cNvCxnSpPr/>
          <p:nvPr/>
        </p:nvCxnSpPr>
        <p:spPr>
          <a:xfrm>
            <a:off x="782425" y="4572000"/>
            <a:ext cx="302600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E05CAD95-935C-462C-ABC1-F6DF86880E57}"/>
              </a:ext>
            </a:extLst>
          </p:cNvPr>
          <p:cNvSpPr txBox="1"/>
          <p:nvPr/>
        </p:nvSpPr>
        <p:spPr>
          <a:xfrm>
            <a:off x="782425" y="4986779"/>
            <a:ext cx="1206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217A7C97-7BC2-424E-B7B1-69A65CD4BE2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54" r="43055"/>
          <a:stretch/>
        </p:blipFill>
        <p:spPr>
          <a:xfrm>
            <a:off x="1600985" y="4597278"/>
            <a:ext cx="1255337" cy="121286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87882686-44E2-4FC2-A143-F796BF2F097D}"/>
              </a:ext>
            </a:extLst>
          </p:cNvPr>
          <p:cNvSpPr txBox="1"/>
          <p:nvPr/>
        </p:nvSpPr>
        <p:spPr>
          <a:xfrm>
            <a:off x="2923876" y="4872265"/>
            <a:ext cx="9583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7F411F28-2383-455A-8D26-87B3AA0D1DA8}"/>
              </a:ext>
            </a:extLst>
          </p:cNvPr>
          <p:cNvSpPr txBox="1"/>
          <p:nvPr/>
        </p:nvSpPr>
        <p:spPr>
          <a:xfrm>
            <a:off x="3487921" y="2665332"/>
            <a:ext cx="2235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0.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21164B23-22AC-46D8-948D-6242978AE039}"/>
              </a:ext>
            </a:extLst>
          </p:cNvPr>
          <p:cNvSpPr txBox="1"/>
          <p:nvPr/>
        </p:nvSpPr>
        <p:spPr>
          <a:xfrm>
            <a:off x="2872032" y="3867224"/>
            <a:ext cx="2403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10.1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D5603CB4-52EF-4882-BF8B-5E9EF2C84075}"/>
              </a:ext>
            </a:extLst>
          </p:cNvPr>
          <p:cNvCxnSpPr>
            <a:cxnSpLocks/>
          </p:cNvCxnSpPr>
          <p:nvPr/>
        </p:nvCxnSpPr>
        <p:spPr>
          <a:xfrm>
            <a:off x="6070751" y="1989056"/>
            <a:ext cx="0" cy="352094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AA9CC5F2-8DBF-4BD8-B428-1AFB124D8912}"/>
              </a:ext>
            </a:extLst>
          </p:cNvPr>
          <p:cNvSpPr txBox="1"/>
          <p:nvPr/>
        </p:nvSpPr>
        <p:spPr>
          <a:xfrm>
            <a:off x="8182466" y="1817391"/>
            <a:ext cx="177223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274ED34A-3735-467C-901D-E7D76A51FDB4}"/>
              </a:ext>
            </a:extLst>
          </p:cNvPr>
          <p:cNvSpPr txBox="1"/>
          <p:nvPr/>
        </p:nvSpPr>
        <p:spPr>
          <a:xfrm>
            <a:off x="6636361" y="2449888"/>
            <a:ext cx="472294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000000"/>
                </a:solidFill>
                <a:effectLst/>
                <a:latin typeface="Open Sans" panose="020B0606030504020204" pitchFamily="34" charset="0"/>
                <a:ea typeface="Times New Roman" panose="02020603050405020304" pitchFamily="18" charset="0"/>
              </a:rPr>
              <a:t> </a:t>
            </a:r>
            <a:endParaRPr lang="en-US" sz="2800" dirty="0"/>
          </a:p>
        </p:txBody>
      </p:sp>
      <p:pic>
        <p:nvPicPr>
          <p:cNvPr id="23" name="Picture 22" descr="Bài tập Vật Lí 9 Bài tập truyền tải điện năng đi xa cực hay, chi tiết | Trắc nghiệm Vật Lí 9 có đáp án">
            <a:extLst>
              <a:ext uri="{FF2B5EF4-FFF2-40B4-BE49-F238E27FC236}">
                <a16:creationId xmlns="" xmlns:a16="http://schemas.microsoft.com/office/drawing/2014/main" id="{289CFC79-B674-4B3A-AF8B-885754EE3B06}"/>
              </a:ext>
            </a:extLst>
          </p:cNvPr>
          <p:cNvPicPr>
            <a:picLocks noChangeAspect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884" y="3403995"/>
            <a:ext cx="4647417" cy="14682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057EC165-BE64-4927-92F7-5E6B12DD670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54" r="43055"/>
          <a:stretch/>
        </p:blipFill>
        <p:spPr>
          <a:xfrm>
            <a:off x="6114273" y="3513422"/>
            <a:ext cx="1255337" cy="121286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861E6969-8978-4736-8615-5C1ADCE7A1FF}"/>
              </a:ext>
            </a:extLst>
          </p:cNvPr>
          <p:cNvSpPr/>
          <p:nvPr/>
        </p:nvSpPr>
        <p:spPr>
          <a:xfrm>
            <a:off x="1426787" y="2923702"/>
            <a:ext cx="334433" cy="2648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982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2" grpId="0"/>
      <p:bldP spid="14" grpId="0"/>
      <p:bldP spid="15" grpId="0"/>
      <p:bldP spid="16" grpId="0"/>
      <p:bldP spid="20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200B0EF-D508-44CD-8576-002BCE5ED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DD03750-D5EA-4720-AA61-C717832098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E7568598-E913-4998-B23A-7E71089413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2B0CA48-E879-4255-B263-500E20F8C07B}"/>
              </a:ext>
            </a:extLst>
          </p:cNvPr>
          <p:cNvSpPr txBox="1"/>
          <p:nvPr/>
        </p:nvSpPr>
        <p:spPr>
          <a:xfrm>
            <a:off x="4867276" y="443131"/>
            <a:ext cx="19431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91CC6FB-BAAC-44C6-AE52-2EFD4AE8DD87}"/>
              </a:ext>
            </a:extLst>
          </p:cNvPr>
          <p:cNvSpPr txBox="1"/>
          <p:nvPr/>
        </p:nvSpPr>
        <p:spPr>
          <a:xfrm>
            <a:off x="1733550" y="1304925"/>
            <a:ext cx="851535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h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ở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TKHT.</a:t>
            </a:r>
          </a:p>
        </p:txBody>
      </p:sp>
    </p:spTree>
    <p:extLst>
      <p:ext uri="{BB962C8B-B14F-4D97-AF65-F5344CB8AC3E}">
        <p14:creationId xmlns:p14="http://schemas.microsoft.com/office/powerpoint/2010/main" val="3086057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3B2EB540-7C80-4D22-B5AB-FCB4A0B354EF}"/>
              </a:ext>
            </a:extLst>
          </p:cNvPr>
          <p:cNvSpPr txBox="1"/>
          <p:nvPr/>
        </p:nvSpPr>
        <p:spPr>
          <a:xfrm>
            <a:off x="1206631" y="357747"/>
            <a:ext cx="10407192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41910"/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tr-T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tr-T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 máy biến thế có số vòng của cuộn thứ cấp là 6000 vòng, của cuộn sơ cấp là 1500 vòng. Hiệu điện thế ở hai đầu cuộn sơ cấp là 55V. Hiệu điện thế ở hai đầu cuộn thứ cấp là bao nhiêu trong số các giá trị sau?</a:t>
            </a: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AA7A23D4-57A9-419F-81B8-FA72513DC297}"/>
              </a:ext>
            </a:extLst>
          </p:cNvPr>
          <p:cNvSpPr txBox="1"/>
          <p:nvPr/>
        </p:nvSpPr>
        <p:spPr>
          <a:xfrm>
            <a:off x="1525570" y="3546470"/>
            <a:ext cx="2479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600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F3DD14B1-B190-45A8-8401-582B21BEA4DE}"/>
              </a:ext>
            </a:extLst>
          </p:cNvPr>
          <p:cNvSpPr txBox="1"/>
          <p:nvPr/>
        </p:nvSpPr>
        <p:spPr>
          <a:xfrm>
            <a:off x="1525570" y="2988620"/>
            <a:ext cx="2479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50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4020C66C-EA9C-49AB-B157-6806980330CB}"/>
              </a:ext>
            </a:extLst>
          </p:cNvPr>
          <p:cNvSpPr txBox="1"/>
          <p:nvPr/>
        </p:nvSpPr>
        <p:spPr>
          <a:xfrm>
            <a:off x="1525570" y="4161152"/>
            <a:ext cx="2479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5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A5FDE3CA-0246-4512-85EB-6E8494C884CE}"/>
              </a:ext>
            </a:extLst>
          </p:cNvPr>
          <p:cNvSpPr txBox="1"/>
          <p:nvPr/>
        </p:nvSpPr>
        <p:spPr>
          <a:xfrm>
            <a:off x="1879076" y="2450011"/>
            <a:ext cx="177223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en-US" sz="28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="" xmlns:a16="http://schemas.microsoft.com/office/drawing/2014/main" id="{D7EC44C6-DEB9-4CB5-B05A-D3544F545AE7}"/>
              </a:ext>
            </a:extLst>
          </p:cNvPr>
          <p:cNvCxnSpPr>
            <a:cxnSpLocks/>
          </p:cNvCxnSpPr>
          <p:nvPr/>
        </p:nvCxnSpPr>
        <p:spPr>
          <a:xfrm>
            <a:off x="1216058" y="4685124"/>
            <a:ext cx="263007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047E88C6-2220-459F-8A8D-691A1288B811}"/>
              </a:ext>
            </a:extLst>
          </p:cNvPr>
          <p:cNvSpPr txBox="1"/>
          <p:nvPr/>
        </p:nvSpPr>
        <p:spPr>
          <a:xfrm>
            <a:off x="1525570" y="4800584"/>
            <a:ext cx="15648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="" xmlns:a16="http://schemas.microsoft.com/office/drawing/2014/main" id="{AA7A5706-5768-4166-960B-50F09B5C091C}"/>
              </a:ext>
            </a:extLst>
          </p:cNvPr>
          <p:cNvCxnSpPr>
            <a:cxnSpLocks/>
          </p:cNvCxnSpPr>
          <p:nvPr/>
        </p:nvCxnSpPr>
        <p:spPr>
          <a:xfrm>
            <a:off x="6070751" y="2366131"/>
            <a:ext cx="0" cy="352094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3B28D6ED-2938-455A-BDB1-47AD0AC26342}"/>
              </a:ext>
            </a:extLst>
          </p:cNvPr>
          <p:cNvSpPr txBox="1"/>
          <p:nvPr/>
        </p:nvSpPr>
        <p:spPr>
          <a:xfrm>
            <a:off x="8051841" y="2491446"/>
            <a:ext cx="177223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9664D365-B17D-4E8D-B4A5-653C392A534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28" r="1830"/>
          <a:stretch/>
        </p:blipFill>
        <p:spPr>
          <a:xfrm>
            <a:off x="6424256" y="4049668"/>
            <a:ext cx="3572870" cy="96092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C5EF73C2-498B-4CD3-BC94-9A2CD463A093}"/>
              </a:ext>
            </a:extLst>
          </p:cNvPr>
          <p:cNvSpPr txBox="1"/>
          <p:nvPr/>
        </p:nvSpPr>
        <p:spPr>
          <a:xfrm>
            <a:off x="6353666" y="2988620"/>
            <a:ext cx="49867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9764C1AB-F1F9-4105-9960-F0B2B91395F5}"/>
              </a:ext>
            </a:extLst>
          </p:cNvPr>
          <p:cNvGrpSpPr/>
          <p:nvPr/>
        </p:nvGrpSpPr>
        <p:grpSpPr>
          <a:xfrm>
            <a:off x="9962168" y="4077920"/>
            <a:ext cx="1599194" cy="954107"/>
            <a:chOff x="10540847" y="4126602"/>
            <a:chExt cx="1599194" cy="954107"/>
          </a:xfrm>
        </p:grpSpPr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E1BBE32E-AC68-4459-9574-CFAA10F1F3BA}"/>
                </a:ext>
              </a:extLst>
            </p:cNvPr>
            <p:cNvSpPr txBox="1"/>
            <p:nvPr/>
          </p:nvSpPr>
          <p:spPr>
            <a:xfrm>
              <a:off x="10540847" y="4126602"/>
              <a:ext cx="159919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5. 6000</a:t>
              </a:r>
            </a:p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00</a:t>
              </a: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="" xmlns:a16="http://schemas.microsoft.com/office/drawing/2014/main" id="{DECDA1E8-C267-41F2-AAAD-6ABA6084EC3E}"/>
                </a:ext>
              </a:extLst>
            </p:cNvPr>
            <p:cNvCxnSpPr>
              <a:cxnSpLocks/>
            </p:cNvCxnSpPr>
            <p:nvPr/>
          </p:nvCxnSpPr>
          <p:spPr>
            <a:xfrm>
              <a:off x="10632414" y="4581731"/>
              <a:ext cx="123954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618EB043-4038-4448-B21C-CEE0B302F2C7}"/>
              </a:ext>
            </a:extLst>
          </p:cNvPr>
          <p:cNvSpPr txBox="1"/>
          <p:nvPr/>
        </p:nvSpPr>
        <p:spPr>
          <a:xfrm>
            <a:off x="9712642" y="4934346"/>
            <a:ext cx="1556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20V</a:t>
            </a:r>
          </a:p>
        </p:txBody>
      </p:sp>
    </p:spTree>
    <p:extLst>
      <p:ext uri="{BB962C8B-B14F-4D97-AF65-F5344CB8AC3E}">
        <p14:creationId xmlns:p14="http://schemas.microsoft.com/office/powerpoint/2010/main" val="3977950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2" grpId="0"/>
      <p:bldP spid="14" grpId="0"/>
      <p:bldP spid="4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="" xmlns:a16="http://schemas.microsoft.com/office/drawing/2014/main" id="{A845ADF3-19D9-48AC-A51D-265F8406C7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endParaRPr lang="en-US"/>
          </a:p>
        </p:txBody>
      </p:sp>
      <p:sp>
        <p:nvSpPr>
          <p:cNvPr id="6" name="Content Placeholder 2">
            <a:extLst>
              <a:ext uri="{FF2B5EF4-FFF2-40B4-BE49-F238E27FC236}">
                <a16:creationId xmlns="" xmlns:a16="http://schemas.microsoft.com/office/drawing/2014/main" id="{6ECE3C17-F96A-45D5-8AC3-413ED18079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E0ACD1E-8323-49EC-8DCE-AD1C250D61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135" y="13846"/>
            <a:ext cx="12192000" cy="690465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9BB90478-3873-46FC-B80E-38F542F96745}"/>
              </a:ext>
            </a:extLst>
          </p:cNvPr>
          <p:cNvSpPr txBox="1"/>
          <p:nvPr/>
        </p:nvSpPr>
        <p:spPr>
          <a:xfrm>
            <a:off x="1429730" y="1977917"/>
            <a:ext cx="46191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75B368D-DBE0-4E71-B37E-FC0F03DFB2D4}"/>
              </a:ext>
            </a:extLst>
          </p:cNvPr>
          <p:cNvSpPr txBox="1"/>
          <p:nvPr/>
        </p:nvSpPr>
        <p:spPr>
          <a:xfrm>
            <a:off x="1470582" y="603318"/>
            <a:ext cx="890833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Tiết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54</a:t>
            </a:r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ÔN TẬP GIỮA KÌ 2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iết </a:t>
            </a:r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2)</a:t>
            </a:r>
            <a:endParaRPr lang="en-US" sz="32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F6879F40-5438-4EFB-8823-332DAEDEA8B2}"/>
              </a:ext>
            </a:extLst>
          </p:cNvPr>
          <p:cNvSpPr txBox="1"/>
          <p:nvPr/>
        </p:nvSpPr>
        <p:spPr>
          <a:xfrm>
            <a:off x="1159097" y="1446238"/>
            <a:ext cx="591405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CA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en-CA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 đề </a:t>
            </a:r>
            <a:r>
              <a:rPr lang="en-CA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: QUANG HỌC</a:t>
            </a:r>
            <a:endParaRPr lang="en-US" sz="3200" b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086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688D8E42-D71F-408C-94A5-E138679C63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7" name="Diagram 6">
            <a:extLst>
              <a:ext uri="{FF2B5EF4-FFF2-40B4-BE49-F238E27FC236}">
                <a16:creationId xmlns="" xmlns:a16="http://schemas.microsoft.com/office/drawing/2014/main" id="{4CA26C36-6A6F-4F6E-A32F-DB67C71F27C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67640278"/>
              </p:ext>
            </p:extLst>
          </p:nvPr>
        </p:nvGraphicFramePr>
        <p:xfrm>
          <a:off x="0" y="401474"/>
          <a:ext cx="11895826" cy="65733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ACF0791A-DDED-441B-85BA-FD9E05741023}"/>
              </a:ext>
            </a:extLst>
          </p:cNvPr>
          <p:cNvSpPr txBox="1"/>
          <p:nvPr/>
        </p:nvSpPr>
        <p:spPr>
          <a:xfrm>
            <a:off x="3638346" y="116802"/>
            <a:ext cx="461913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 đề </a:t>
            </a:r>
            <a:r>
              <a:rPr lang="en-CA" sz="3200" b="1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: QUANG HỌC</a:t>
            </a:r>
            <a:endParaRPr lang="en-US" sz="32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4BA3595C-B340-4B51-B194-2E1D481010D5}"/>
              </a:ext>
            </a:extLst>
          </p:cNvPr>
          <p:cNvSpPr/>
          <p:nvPr/>
        </p:nvSpPr>
        <p:spPr>
          <a:xfrm>
            <a:off x="608328" y="1660330"/>
            <a:ext cx="655608" cy="59522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" name="Oval 9">
            <a:extLst>
              <a:ext uri="{FF2B5EF4-FFF2-40B4-BE49-F238E27FC236}">
                <a16:creationId xmlns="" xmlns:a16="http://schemas.microsoft.com/office/drawing/2014/main" id="{4199F377-38C9-4344-BFF5-3446A9A2EC18}"/>
              </a:ext>
            </a:extLst>
          </p:cNvPr>
          <p:cNvSpPr/>
          <p:nvPr/>
        </p:nvSpPr>
        <p:spPr>
          <a:xfrm>
            <a:off x="1031018" y="3281886"/>
            <a:ext cx="655608" cy="59522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Oval 10">
            <a:extLst>
              <a:ext uri="{FF2B5EF4-FFF2-40B4-BE49-F238E27FC236}">
                <a16:creationId xmlns="" xmlns:a16="http://schemas.microsoft.com/office/drawing/2014/main" id="{122A8AF7-38ED-48F2-B34B-21D3F1F7D8BD}"/>
              </a:ext>
            </a:extLst>
          </p:cNvPr>
          <p:cNvSpPr/>
          <p:nvPr/>
        </p:nvSpPr>
        <p:spPr>
          <a:xfrm>
            <a:off x="608328" y="5334552"/>
            <a:ext cx="655608" cy="59522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70185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87500D9A-EA16-431D-97EB-EAAB81FA08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425" y="0"/>
            <a:ext cx="12192000" cy="685800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F3B1B04D-867C-41B0-908E-2E7D09DF258D}"/>
              </a:ext>
            </a:extLst>
          </p:cNvPr>
          <p:cNvGrpSpPr/>
          <p:nvPr/>
        </p:nvGrpSpPr>
        <p:grpSpPr>
          <a:xfrm>
            <a:off x="1333385" y="370023"/>
            <a:ext cx="8268320" cy="1027411"/>
            <a:chOff x="1191054" y="4005457"/>
            <a:chExt cx="10595621" cy="1027411"/>
          </a:xfrm>
        </p:grpSpPr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9AAD9C05-8583-4E6B-B82B-F38DE683BC59}"/>
                </a:ext>
              </a:extLst>
            </p:cNvPr>
            <p:cNvSpPr/>
            <p:nvPr/>
          </p:nvSpPr>
          <p:spPr>
            <a:xfrm>
              <a:off x="1191054" y="4005457"/>
              <a:ext cx="10595621" cy="1027411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4C9099B9-8951-44EF-A82B-F20AC9FA4573}"/>
                </a:ext>
              </a:extLst>
            </p:cNvPr>
            <p:cNvSpPr txBox="1"/>
            <p:nvPr/>
          </p:nvSpPr>
          <p:spPr>
            <a:xfrm>
              <a:off x="1191054" y="4005457"/>
              <a:ext cx="10595621" cy="1027411"/>
            </a:xfrm>
            <a:prstGeom prst="rect">
              <a:avLst/>
            </a:prstGeom>
            <a:solidFill>
              <a:srgbClr val="FFFF00"/>
            </a:solidFill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52406" tIns="81280" rIns="81280" bIns="81280" numCol="1" spcCol="1270" anchor="ctr" anchorCtr="0">
              <a:noAutofit/>
            </a:bodyPr>
            <a:lstStyle/>
            <a:p>
              <a:pPr marL="0" lvl="0" indent="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3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3000" b="1" kern="12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 </a:t>
              </a:r>
              <a:r>
                <a:rPr lang="en-US" sz="3000" b="1" kern="12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ung 1: Hiện tượng khúc xạ ánh sáng</a:t>
              </a:r>
              <a:endParaRPr lang="en-US" sz="3000" b="1" kern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0" name="Straight Arrow Connector 9">
            <a:extLst>
              <a:ext uri="{FF2B5EF4-FFF2-40B4-BE49-F238E27FC236}">
                <a16:creationId xmlns="" xmlns:a16="http://schemas.microsoft.com/office/drawing/2014/main" id="{7BBCB7B1-A1BB-4AF9-88E8-6E58400C313E}"/>
              </a:ext>
            </a:extLst>
          </p:cNvPr>
          <p:cNvCxnSpPr>
            <a:cxnSpLocks/>
          </p:cNvCxnSpPr>
          <p:nvPr/>
        </p:nvCxnSpPr>
        <p:spPr>
          <a:xfrm flipH="1">
            <a:off x="3459637" y="1449024"/>
            <a:ext cx="1919864" cy="389203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Table 1">
            <a:extLst>
              <a:ext uri="{FF2B5EF4-FFF2-40B4-BE49-F238E27FC236}">
                <a16:creationId xmlns="" xmlns:a16="http://schemas.microsoft.com/office/drawing/2014/main" id="{F9B4E115-2B0B-430B-B6B4-D65A6FBA78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4651936"/>
              </p:ext>
            </p:extLst>
          </p:nvPr>
        </p:nvGraphicFramePr>
        <p:xfrm>
          <a:off x="5982879" y="2181442"/>
          <a:ext cx="5448693" cy="8534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448693">
                  <a:extLst>
                    <a:ext uri="{9D8B030D-6E8A-4147-A177-3AD203B41FA5}">
                      <a16:colId xmlns="" xmlns:a16="http://schemas.microsoft.com/office/drawing/2014/main" val="42023581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</a:pPr>
                      <a:r>
                        <a:rPr lang="en-US" sz="2800" i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i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800" i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ối quan hệ giữa góc tới và góc khúc xạ</a:t>
                      </a:r>
                      <a:endParaRPr lang="en-US" sz="2800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230068435"/>
                  </a:ext>
                </a:extLst>
              </a:tr>
            </a:tbl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="" xmlns:a16="http://schemas.microsoft.com/office/drawing/2014/main" id="{857DE5EB-FDC3-4482-A57F-936FFE0C3BF9}"/>
              </a:ext>
            </a:extLst>
          </p:cNvPr>
          <p:cNvCxnSpPr>
            <a:cxnSpLocks/>
          </p:cNvCxnSpPr>
          <p:nvPr/>
        </p:nvCxnSpPr>
        <p:spPr>
          <a:xfrm>
            <a:off x="6334812" y="1449024"/>
            <a:ext cx="1762813" cy="48347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F10241B4-A7F6-4AF6-B783-9FD7F4B10A77}"/>
              </a:ext>
            </a:extLst>
          </p:cNvPr>
          <p:cNvSpPr txBox="1"/>
          <p:nvPr/>
        </p:nvSpPr>
        <p:spPr>
          <a:xfrm>
            <a:off x="348792" y="1984051"/>
            <a:ext cx="51187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 nào là hiện tượng khúc xạ ánh sáng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90E5204D-0D45-4C85-8936-92DFF3148B60}"/>
              </a:ext>
            </a:extLst>
          </p:cNvPr>
          <p:cNvSpPr txBox="1"/>
          <p:nvPr/>
        </p:nvSpPr>
        <p:spPr>
          <a:xfrm>
            <a:off x="348792" y="3083982"/>
            <a:ext cx="444002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Kết luận về trường hợp tia sáng đi từ không khí vào nước và từ nước ra không khí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429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87500D9A-EA16-431D-97EB-EAAB81FA08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425" y="0"/>
            <a:ext cx="12192000" cy="685800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F3B1B04D-867C-41B0-908E-2E7D09DF258D}"/>
              </a:ext>
            </a:extLst>
          </p:cNvPr>
          <p:cNvGrpSpPr/>
          <p:nvPr/>
        </p:nvGrpSpPr>
        <p:grpSpPr>
          <a:xfrm>
            <a:off x="2568804" y="348701"/>
            <a:ext cx="7705256" cy="1027411"/>
            <a:chOff x="1191054" y="4005457"/>
            <a:chExt cx="10595621" cy="1027411"/>
          </a:xfrm>
        </p:grpSpPr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9AAD9C05-8583-4E6B-B82B-F38DE683BC59}"/>
                </a:ext>
              </a:extLst>
            </p:cNvPr>
            <p:cNvSpPr/>
            <p:nvPr/>
          </p:nvSpPr>
          <p:spPr>
            <a:xfrm>
              <a:off x="1191054" y="4005457"/>
              <a:ext cx="10595621" cy="1027411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4C9099B9-8951-44EF-A82B-F20AC9FA4573}"/>
                </a:ext>
              </a:extLst>
            </p:cNvPr>
            <p:cNvSpPr txBox="1"/>
            <p:nvPr/>
          </p:nvSpPr>
          <p:spPr>
            <a:xfrm>
              <a:off x="1191054" y="4005457"/>
              <a:ext cx="10595621" cy="1027411"/>
            </a:xfrm>
            <a:prstGeom prst="rect">
              <a:avLst/>
            </a:prstGeom>
            <a:solidFill>
              <a:srgbClr val="FFFF00"/>
            </a:solidFill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52406" tIns="81280" rIns="81280" bIns="81280" numCol="1" spcCol="1270" anchor="ctr" anchorCtr="0">
              <a:noAutofit/>
            </a:bodyPr>
            <a:lstStyle/>
            <a:p>
              <a:pPr marL="0" lvl="0" indent="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3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3000" b="1" kern="12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 </a:t>
              </a:r>
              <a:r>
                <a:rPr lang="en-US" sz="3000" b="1" kern="12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ung 2: Thấu kính hội </a:t>
              </a:r>
              <a:r>
                <a:rPr lang="en-US" sz="3000" b="1" kern="12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ụ, TKPK</a:t>
              </a:r>
              <a:endParaRPr lang="en-US" sz="3000" b="1" kern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0" name="Straight Arrow Connector 9">
            <a:extLst>
              <a:ext uri="{FF2B5EF4-FFF2-40B4-BE49-F238E27FC236}">
                <a16:creationId xmlns="" xmlns:a16="http://schemas.microsoft.com/office/drawing/2014/main" id="{7BBCB7B1-A1BB-4AF9-88E8-6E58400C313E}"/>
              </a:ext>
            </a:extLst>
          </p:cNvPr>
          <p:cNvCxnSpPr>
            <a:cxnSpLocks/>
          </p:cNvCxnSpPr>
          <p:nvPr/>
        </p:nvCxnSpPr>
        <p:spPr>
          <a:xfrm flipH="1">
            <a:off x="3459637" y="1449024"/>
            <a:ext cx="1919864" cy="389203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Table 1">
            <a:extLst>
              <a:ext uri="{FF2B5EF4-FFF2-40B4-BE49-F238E27FC236}">
                <a16:creationId xmlns="" xmlns:a16="http://schemas.microsoft.com/office/drawing/2014/main" id="{F9B4E115-2B0B-430B-B6B4-D65A6FBA78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1254287"/>
              </p:ext>
            </p:extLst>
          </p:nvPr>
        </p:nvGraphicFramePr>
        <p:xfrm>
          <a:off x="6440079" y="2117434"/>
          <a:ext cx="5448693" cy="1280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448693">
                  <a:extLst>
                    <a:ext uri="{9D8B030D-6E8A-4147-A177-3AD203B41FA5}">
                      <a16:colId xmlns="" xmlns:a16="http://schemas.microsoft.com/office/drawing/2014/main" val="42023581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</a:pPr>
                      <a:r>
                        <a:rPr lang="en-US" sz="2800" i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 i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Nêu</a:t>
                      </a:r>
                      <a:r>
                        <a:rPr lang="en-US" sz="2800" i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ường truyền của các tia sáng đặc biệt qua </a:t>
                      </a:r>
                      <a:r>
                        <a:rPr lang="en-US" sz="2800" i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KHT,TKPK </a:t>
                      </a:r>
                      <a:r>
                        <a:rPr lang="en-US" sz="2800" i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ẽ hình minh hoạ</a:t>
                      </a:r>
                      <a:endParaRPr lang="en-US" sz="2800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230068435"/>
                  </a:ext>
                </a:extLst>
              </a:tr>
            </a:tbl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="" xmlns:a16="http://schemas.microsoft.com/office/drawing/2014/main" id="{857DE5EB-FDC3-4482-A57F-936FFE0C3BF9}"/>
              </a:ext>
            </a:extLst>
          </p:cNvPr>
          <p:cNvCxnSpPr>
            <a:cxnSpLocks/>
          </p:cNvCxnSpPr>
          <p:nvPr/>
        </p:nvCxnSpPr>
        <p:spPr>
          <a:xfrm>
            <a:off x="6334812" y="1449024"/>
            <a:ext cx="1762813" cy="48347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F10241B4-A7F6-4AF6-B783-9FD7F4B10A77}"/>
              </a:ext>
            </a:extLst>
          </p:cNvPr>
          <p:cNvSpPr txBox="1"/>
          <p:nvPr/>
        </p:nvSpPr>
        <p:spPr>
          <a:xfrm>
            <a:off x="348792" y="1984051"/>
            <a:ext cx="51187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 cách nhận biết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KHT, TKPK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 kí hiệu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KHT,TKPK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90E5204D-0D45-4C85-8936-92DFF3148B60}"/>
              </a:ext>
            </a:extLst>
          </p:cNvPr>
          <p:cNvSpPr txBox="1"/>
          <p:nvPr/>
        </p:nvSpPr>
        <p:spPr>
          <a:xfrm>
            <a:off x="348790" y="3083982"/>
            <a:ext cx="56039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hế nào là trục chính, quang tâm 0, tiêu điểm, tiêu cự của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KHT,TKPK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444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50"/>
                            </p:stCondLst>
                            <p:childTnLst>
                              <p:par>
                                <p:cTn id="2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0" y="3234520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=""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0" y="5174659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4" action="ppaction://hlinksldjump"/>
            <a:extLst>
              <a:ext uri="{FF2B5EF4-FFF2-40B4-BE49-F238E27FC236}">
                <a16:creationId xmlns=""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57" y="2325820"/>
            <a:ext cx="1969179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932" y="1813711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  <a:extLst>
              <a:ext uri="{FF2B5EF4-FFF2-40B4-BE49-F238E27FC236}">
                <a16:creationId xmlns=""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5137" y="2383704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9412" y="1871595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10" action="ppaction://hlinksldjump"/>
            <a:extLst>
              <a:ext uri="{FF2B5EF4-FFF2-40B4-BE49-F238E27FC236}">
                <a16:creationId xmlns=""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7065" y="2436809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1340" y="1924700"/>
            <a:ext cx="2060627" cy="1383912"/>
          </a:xfrm>
          <a:prstGeom prst="rect">
            <a:avLst/>
          </a:prstGeom>
        </p:spPr>
      </p:pic>
      <p:pic>
        <p:nvPicPr>
          <p:cNvPr id="14" name="Picture 13">
            <a:hlinkClick r:id="rId13" action="ppaction://hlinksldjump"/>
            <a:extLst>
              <a:ext uri="{FF2B5EF4-FFF2-40B4-BE49-F238E27FC236}">
                <a16:creationId xmlns=""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2436126"/>
            <a:ext cx="1969179" cy="174360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9114" y="1848006"/>
            <a:ext cx="2060627" cy="138391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=""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8679" y="94004"/>
            <a:ext cx="6095999" cy="33481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7321" y="94004"/>
            <a:ext cx="6095999" cy="33481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=""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69799"/>
            <a:ext cx="6095999" cy="3348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=""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4369705"/>
            <a:ext cx="6095999" cy="334819"/>
          </a:xfrm>
          <a:prstGeom prst="rect">
            <a:avLst/>
          </a:prstGeom>
        </p:spPr>
      </p:pic>
      <p:sp>
        <p:nvSpPr>
          <p:cNvPr id="42" name="Flowchart: Summing Junction 41">
            <a:hlinkClick r:id="rId17" action="ppaction://hlinksldjump"/>
            <a:extLst>
              <a:ext uri="{FF2B5EF4-FFF2-40B4-BE49-F238E27FC236}">
                <a16:creationId xmlns=""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73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5758402" y="1682630"/>
            <a:ext cx="0" cy="1447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3931189" y="2427168"/>
            <a:ext cx="3990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AutoShape 10"/>
          <p:cNvSpPr>
            <a:spLocks noChangeArrowheads="1"/>
          </p:cNvSpPr>
          <p:nvPr/>
        </p:nvSpPr>
        <p:spPr bwMode="auto">
          <a:xfrm>
            <a:off x="3875627" y="2603380"/>
            <a:ext cx="168275" cy="228600"/>
          </a:xfrm>
          <a:prstGeom prst="flowChartExtra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3000">
              <a:latin typeface="Times New Roman" panose="02020603050405020304" pitchFamily="18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341121" y="2308048"/>
            <a:ext cx="33371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4774152" y="2520830"/>
            <a:ext cx="28098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Arial" panose="020B0604020202020204" pitchFamily="34" charset="0"/>
              </a:rPr>
              <a:t>F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517227" y="1987430"/>
            <a:ext cx="3937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Arial" panose="020B0604020202020204" pitchFamily="34" charset="0"/>
              </a:rPr>
              <a:t>F’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4861464" y="2230318"/>
            <a:ext cx="1682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I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6475952" y="2236668"/>
            <a:ext cx="1682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>
                <a:latin typeface="Arial" panose="020B0604020202020204" pitchFamily="34" charset="0"/>
              </a:rPr>
              <a:t>I</a:t>
            </a:r>
          </a:p>
        </p:txBody>
      </p: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4156614" y="1852282"/>
            <a:ext cx="1589088" cy="574675"/>
            <a:chOff x="960" y="2832"/>
            <a:chExt cx="1065" cy="528"/>
          </a:xfrm>
        </p:grpSpPr>
        <p:sp>
          <p:nvSpPr>
            <p:cNvPr id="14" name="Line 18"/>
            <p:cNvSpPr>
              <a:spLocks noChangeShapeType="1"/>
            </p:cNvSpPr>
            <p:nvPr/>
          </p:nvSpPr>
          <p:spPr bwMode="auto">
            <a:xfrm>
              <a:off x="969" y="2832"/>
              <a:ext cx="1056" cy="52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>
              <a:off x="969" y="2832"/>
              <a:ext cx="576" cy="288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960" y="2832"/>
              <a:ext cx="480" cy="24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21"/>
          <p:cNvGrpSpPr>
            <a:grpSpLocks/>
          </p:cNvGrpSpPr>
          <p:nvPr/>
        </p:nvGrpSpPr>
        <p:grpSpPr bwMode="auto">
          <a:xfrm>
            <a:off x="4183391" y="1862706"/>
            <a:ext cx="1573213" cy="1143000"/>
            <a:chOff x="720" y="2016"/>
            <a:chExt cx="1344" cy="720"/>
          </a:xfrm>
        </p:grpSpPr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720" y="2016"/>
              <a:ext cx="124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 flipH="1" flipV="1">
              <a:off x="720" y="2016"/>
              <a:ext cx="134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720" y="2016"/>
              <a:ext cx="115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>
              <a:off x="720" y="2016"/>
              <a:ext cx="105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26"/>
          <p:cNvGrpSpPr>
            <a:grpSpLocks/>
          </p:cNvGrpSpPr>
          <p:nvPr/>
        </p:nvGrpSpPr>
        <p:grpSpPr bwMode="auto">
          <a:xfrm flipV="1">
            <a:off x="4177252" y="1717555"/>
            <a:ext cx="1573212" cy="117475"/>
            <a:chOff x="384" y="2064"/>
            <a:chExt cx="1536" cy="0"/>
          </a:xfrm>
        </p:grpSpPr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384" y="2064"/>
              <a:ext cx="153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384" y="2064"/>
              <a:ext cx="62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30"/>
          <p:cNvGrpSpPr>
            <a:grpSpLocks/>
          </p:cNvGrpSpPr>
          <p:nvPr/>
        </p:nvGrpSpPr>
        <p:grpSpPr bwMode="auto">
          <a:xfrm>
            <a:off x="5729827" y="2415367"/>
            <a:ext cx="1966912" cy="706437"/>
            <a:chOff x="3179" y="2880"/>
            <a:chExt cx="1346" cy="362"/>
          </a:xfrm>
        </p:grpSpPr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3179" y="2880"/>
              <a:ext cx="1346" cy="36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>
              <a:off x="3179" y="2880"/>
              <a:ext cx="734" cy="197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>
              <a:off x="3216" y="2893"/>
              <a:ext cx="612" cy="165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" name="Group 36"/>
          <p:cNvGrpSpPr>
            <a:grpSpLocks/>
          </p:cNvGrpSpPr>
          <p:nvPr/>
        </p:nvGrpSpPr>
        <p:grpSpPr bwMode="auto">
          <a:xfrm>
            <a:off x="5774277" y="1835030"/>
            <a:ext cx="1854200" cy="1371600"/>
            <a:chOff x="4416" y="2544"/>
            <a:chExt cx="1344" cy="720"/>
          </a:xfrm>
        </p:grpSpPr>
        <p:sp>
          <p:nvSpPr>
            <p:cNvPr id="30" name="Line 37"/>
            <p:cNvSpPr>
              <a:spLocks noChangeShapeType="1"/>
            </p:cNvSpPr>
            <p:nvPr/>
          </p:nvSpPr>
          <p:spPr bwMode="auto">
            <a:xfrm flipH="1" flipV="1">
              <a:off x="4416" y="2544"/>
              <a:ext cx="1344" cy="72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8"/>
            <p:cNvSpPr>
              <a:spLocks noChangeShapeType="1"/>
            </p:cNvSpPr>
            <p:nvPr/>
          </p:nvSpPr>
          <p:spPr bwMode="auto">
            <a:xfrm>
              <a:off x="4416" y="2544"/>
              <a:ext cx="384" cy="20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9"/>
          <p:cNvGrpSpPr>
            <a:grpSpLocks/>
          </p:cNvGrpSpPr>
          <p:nvPr/>
        </p:nvGrpSpPr>
        <p:grpSpPr bwMode="auto">
          <a:xfrm>
            <a:off x="5771102" y="3019305"/>
            <a:ext cx="1798637" cy="0"/>
            <a:chOff x="1776" y="3504"/>
            <a:chExt cx="1536" cy="0"/>
          </a:xfrm>
        </p:grpSpPr>
        <p:grpSp>
          <p:nvGrpSpPr>
            <p:cNvPr id="33" name="Group 40"/>
            <p:cNvGrpSpPr>
              <a:grpSpLocks/>
            </p:cNvGrpSpPr>
            <p:nvPr/>
          </p:nvGrpSpPr>
          <p:grpSpPr bwMode="auto">
            <a:xfrm>
              <a:off x="1776" y="3504"/>
              <a:ext cx="733" cy="0"/>
              <a:chOff x="1776" y="3504"/>
              <a:chExt cx="733" cy="0"/>
            </a:xfrm>
          </p:grpSpPr>
          <p:grpSp>
            <p:nvGrpSpPr>
              <p:cNvPr id="35" name="Group 41"/>
              <p:cNvGrpSpPr>
                <a:grpSpLocks/>
              </p:cNvGrpSpPr>
              <p:nvPr/>
            </p:nvGrpSpPr>
            <p:grpSpPr bwMode="auto">
              <a:xfrm>
                <a:off x="1776" y="3504"/>
                <a:ext cx="681" cy="0"/>
                <a:chOff x="1776" y="3504"/>
                <a:chExt cx="681" cy="0"/>
              </a:xfrm>
            </p:grpSpPr>
            <p:grpSp>
              <p:nvGrpSpPr>
                <p:cNvPr id="37" name="Group 42"/>
                <p:cNvGrpSpPr>
                  <a:grpSpLocks/>
                </p:cNvGrpSpPr>
                <p:nvPr/>
              </p:nvGrpSpPr>
              <p:grpSpPr bwMode="auto">
                <a:xfrm>
                  <a:off x="1776" y="3504"/>
                  <a:ext cx="672" cy="0"/>
                  <a:chOff x="1776" y="3504"/>
                  <a:chExt cx="672" cy="0"/>
                </a:xfrm>
              </p:grpSpPr>
              <p:sp>
                <p:nvSpPr>
                  <p:cNvPr id="39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3504"/>
                    <a:ext cx="67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3504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8" name="Line 45"/>
                <p:cNvSpPr>
                  <a:spLocks noChangeShapeType="1"/>
                </p:cNvSpPr>
                <p:nvPr/>
              </p:nvSpPr>
              <p:spPr bwMode="auto">
                <a:xfrm>
                  <a:off x="2265" y="35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6" name="Line 46"/>
              <p:cNvSpPr>
                <a:spLocks noChangeShapeType="1"/>
              </p:cNvSpPr>
              <p:nvPr/>
            </p:nvSpPr>
            <p:spPr bwMode="auto">
              <a:xfrm>
                <a:off x="2317" y="35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" name="Line 47"/>
            <p:cNvSpPr>
              <a:spLocks noChangeShapeType="1"/>
            </p:cNvSpPr>
            <p:nvPr/>
          </p:nvSpPr>
          <p:spPr bwMode="auto">
            <a:xfrm>
              <a:off x="2400" y="3504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1610264" y="560268"/>
            <a:ext cx="89916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ường truyền của ba tia sáng đặc biệt qua thấu kính:</a:t>
            </a:r>
            <a:endParaRPr lang="en-US" altLang="en-US" sz="3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3566064" y="3084393"/>
            <a:ext cx="4356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+ Tia tới đến quang tâm thì…..</a:t>
            </a:r>
          </a:p>
        </p:txBody>
      </p:sp>
      <p:sp>
        <p:nvSpPr>
          <p:cNvPr id="43" name="Text Box 94"/>
          <p:cNvSpPr txBox="1">
            <a:spLocks noChangeArrowheads="1"/>
          </p:cNvSpPr>
          <p:nvPr/>
        </p:nvSpPr>
        <p:spPr bwMode="auto">
          <a:xfrm>
            <a:off x="4348702" y="3476505"/>
            <a:ext cx="43561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C00000"/>
                </a:solidFill>
                <a:latin typeface="Times New Roman" panose="02020603050405020304" pitchFamily="18" charset="0"/>
              </a:rPr>
              <a:t>Tia ló tiếp tục truyền thẳng</a:t>
            </a: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3697827" y="3962280"/>
            <a:ext cx="4356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+ Tia tới song song với trục chính thì tia ló……..</a:t>
            </a:r>
          </a:p>
        </p:txBody>
      </p:sp>
      <p:sp>
        <p:nvSpPr>
          <p:cNvPr id="45" name="Text Box 96"/>
          <p:cNvSpPr txBox="1">
            <a:spLocks noChangeArrowheads="1"/>
          </p:cNvSpPr>
          <p:nvPr/>
        </p:nvSpPr>
        <p:spPr bwMode="auto">
          <a:xfrm>
            <a:off x="6666452" y="4324230"/>
            <a:ext cx="247491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C00000"/>
                </a:solidFill>
                <a:latin typeface="Times New Roman" panose="02020603050405020304" pitchFamily="18" charset="0"/>
              </a:rPr>
              <a:t> qua tiêu điểm.</a:t>
            </a: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3762914" y="5132268"/>
            <a:ext cx="4356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+ Tia tới qua tiêu điểm thì tia ló…</a:t>
            </a:r>
          </a:p>
        </p:txBody>
      </p:sp>
      <p:sp>
        <p:nvSpPr>
          <p:cNvPr id="47" name="Text Box 97"/>
          <p:cNvSpPr txBox="1">
            <a:spLocks noChangeArrowheads="1"/>
          </p:cNvSpPr>
          <p:nvPr/>
        </p:nvSpPr>
        <p:spPr bwMode="auto">
          <a:xfrm>
            <a:off x="4663027" y="5576768"/>
            <a:ext cx="40767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C00000"/>
                </a:solidFill>
                <a:latin typeface="Times New Roman" panose="02020603050405020304" pitchFamily="18" charset="0"/>
              </a:rPr>
              <a:t>song song với trục chính.</a:t>
            </a:r>
            <a:endParaRPr lang="en-US" altLang="en-US" sz="3000" u="sng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9" name="Group 48"/>
          <p:cNvGrpSpPr>
            <a:grpSpLocks/>
          </p:cNvGrpSpPr>
          <p:nvPr/>
        </p:nvGrpSpPr>
        <p:grpSpPr bwMode="auto">
          <a:xfrm>
            <a:off x="7247477" y="2798643"/>
            <a:ext cx="433387" cy="1231900"/>
            <a:chOff x="6653330" y="1688875"/>
            <a:chExt cx="433270" cy="1231214"/>
          </a:xfrm>
        </p:grpSpPr>
        <p:sp>
          <p:nvSpPr>
            <p:cNvPr id="50" name="Text Box 50"/>
            <p:cNvSpPr txBox="1">
              <a:spLocks noChangeArrowheads="1"/>
            </p:cNvSpPr>
            <p:nvPr/>
          </p:nvSpPr>
          <p:spPr bwMode="auto">
            <a:xfrm>
              <a:off x="6673437" y="1905000"/>
              <a:ext cx="413163" cy="10150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Universe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Universe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Universe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b="1">
                  <a:latin typeface="VNI-Times" pitchFamily="2" charset="0"/>
                  <a:sym typeface="Wingdings" panose="05000000000000000000" pitchFamily="2" charset="2"/>
                </a:rPr>
                <a:t>S</a:t>
              </a:r>
              <a:r>
                <a:rPr lang="en-US" altLang="en-US" sz="3000" b="1" baseline="30000">
                  <a:latin typeface="VNI-Times" pitchFamily="2" charset="0"/>
                  <a:sym typeface="Wingdings" panose="05000000000000000000" pitchFamily="2" charset="2"/>
                </a:rPr>
                <a:t>/</a:t>
              </a:r>
              <a:endParaRPr lang="en-US" altLang="en-US" sz="3000" b="1">
                <a:latin typeface="VNI-Times" pitchFamily="2" charset="0"/>
                <a:sym typeface="Wingdings" panose="05000000000000000000" pitchFamily="2" charset="2"/>
              </a:endParaRPr>
            </a:p>
          </p:txBody>
        </p:sp>
        <p:sp>
          <p:nvSpPr>
            <p:cNvPr id="51" name="Text Box 52"/>
            <p:cNvSpPr txBox="1">
              <a:spLocks noChangeArrowheads="1"/>
            </p:cNvSpPr>
            <p:nvPr/>
          </p:nvSpPr>
          <p:spPr bwMode="auto">
            <a:xfrm>
              <a:off x="6653330" y="1688875"/>
              <a:ext cx="273249" cy="553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Universe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Universe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Universe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dirty="0">
                  <a:latin typeface="VNI-Times" pitchFamily="2" charset="0"/>
                  <a:sym typeface="Wingdings" panose="05000000000000000000" pitchFamily="2" charset="2"/>
                </a:rPr>
                <a:t></a:t>
              </a:r>
            </a:p>
          </p:txBody>
        </p:sp>
      </p:grpSp>
      <p:grpSp>
        <p:nvGrpSpPr>
          <p:cNvPr id="52" name="Group 95"/>
          <p:cNvGrpSpPr>
            <a:grpSpLocks/>
          </p:cNvGrpSpPr>
          <p:nvPr/>
        </p:nvGrpSpPr>
        <p:grpSpPr bwMode="auto">
          <a:xfrm>
            <a:off x="3997864" y="1589389"/>
            <a:ext cx="431800" cy="768350"/>
            <a:chOff x="6653330" y="1688875"/>
            <a:chExt cx="433270" cy="771315"/>
          </a:xfrm>
        </p:grpSpPr>
        <p:sp>
          <p:nvSpPr>
            <p:cNvPr id="53" name="Text Box 50"/>
            <p:cNvSpPr txBox="1">
              <a:spLocks noChangeArrowheads="1"/>
            </p:cNvSpPr>
            <p:nvPr/>
          </p:nvSpPr>
          <p:spPr bwMode="auto">
            <a:xfrm>
              <a:off x="6673437" y="1905000"/>
              <a:ext cx="413163" cy="555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Universe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Universe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Universe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b="1">
                  <a:latin typeface="VNI-Times" pitchFamily="2" charset="0"/>
                  <a:sym typeface="Wingdings" panose="05000000000000000000" pitchFamily="2" charset="2"/>
                </a:rPr>
                <a:t>S</a:t>
              </a:r>
            </a:p>
          </p:txBody>
        </p:sp>
        <p:sp>
          <p:nvSpPr>
            <p:cNvPr id="54" name="Text Box 52"/>
            <p:cNvSpPr txBox="1">
              <a:spLocks noChangeArrowheads="1"/>
            </p:cNvSpPr>
            <p:nvPr/>
          </p:nvSpPr>
          <p:spPr bwMode="auto">
            <a:xfrm>
              <a:off x="6653330" y="1688875"/>
              <a:ext cx="273249" cy="555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Universe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Universe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Universe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dirty="0">
                  <a:latin typeface="VNI-Times" pitchFamily="2" charset="0"/>
                  <a:sym typeface="Wingdings" panose="05000000000000000000" pitchFamily="2" charset="2"/>
                </a:rPr>
                <a:t></a:t>
              </a:r>
            </a:p>
          </p:txBody>
        </p:sp>
      </p:grpSp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3551777" y="3095505"/>
            <a:ext cx="43561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+ Tia tới đến quang tâm thì…..</a:t>
            </a:r>
          </a:p>
        </p:txBody>
      </p:sp>
      <p:sp>
        <p:nvSpPr>
          <p:cNvPr id="56" name="Text Box 94"/>
          <p:cNvSpPr txBox="1">
            <a:spLocks noChangeArrowheads="1"/>
          </p:cNvSpPr>
          <p:nvPr/>
        </p:nvSpPr>
        <p:spPr bwMode="auto">
          <a:xfrm>
            <a:off x="4334414" y="3487618"/>
            <a:ext cx="43561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C00000"/>
                </a:solidFill>
                <a:latin typeface="Times New Roman" panose="02020603050405020304" pitchFamily="18" charset="0"/>
              </a:rPr>
              <a:t>Tia ló tiếp tục truyền thẳng</a:t>
            </a:r>
          </a:p>
        </p:txBody>
      </p:sp>
      <p:sp>
        <p:nvSpPr>
          <p:cNvPr id="57" name="Rectangle 56"/>
          <p:cNvSpPr>
            <a:spLocks noChangeArrowheads="1"/>
          </p:cNvSpPr>
          <p:nvPr/>
        </p:nvSpPr>
        <p:spPr bwMode="auto">
          <a:xfrm>
            <a:off x="3688302" y="3957518"/>
            <a:ext cx="4356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+ Tia tới song song với trục chính thì tia ló……..</a:t>
            </a:r>
          </a:p>
        </p:txBody>
      </p:sp>
      <p:sp>
        <p:nvSpPr>
          <p:cNvPr id="58" name="Text Box 96"/>
          <p:cNvSpPr txBox="1">
            <a:spLocks noChangeArrowheads="1"/>
          </p:cNvSpPr>
          <p:nvPr/>
        </p:nvSpPr>
        <p:spPr bwMode="auto">
          <a:xfrm>
            <a:off x="6666452" y="4406149"/>
            <a:ext cx="2474912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C00000"/>
                </a:solidFill>
                <a:latin typeface="Times New Roman" panose="02020603050405020304" pitchFamily="18" charset="0"/>
              </a:rPr>
              <a:t> qua tiêu điểm.</a:t>
            </a:r>
          </a:p>
        </p:txBody>
      </p:sp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3748627" y="5143380"/>
            <a:ext cx="43561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+ Tia tới qua tiêu điểm thì tia ló…</a:t>
            </a:r>
          </a:p>
        </p:txBody>
      </p:sp>
      <p:sp>
        <p:nvSpPr>
          <p:cNvPr id="60" name="Text Box 97"/>
          <p:cNvSpPr txBox="1">
            <a:spLocks noChangeArrowheads="1"/>
          </p:cNvSpPr>
          <p:nvPr/>
        </p:nvSpPr>
        <p:spPr bwMode="auto">
          <a:xfrm>
            <a:off x="4628102" y="5603755"/>
            <a:ext cx="40767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C00000"/>
                </a:solidFill>
                <a:latin typeface="Times New Roman" panose="02020603050405020304" pitchFamily="18" charset="0"/>
              </a:rPr>
              <a:t>song song với trục chính.</a:t>
            </a:r>
            <a:endParaRPr lang="en-US" altLang="en-US" sz="3000" u="sng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76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  <p:bldP spid="46" grpId="0"/>
      <p:bldP spid="47" grpId="0"/>
      <p:bldP spid="55" grpId="0"/>
      <p:bldP spid="56" grpId="0"/>
      <p:bldP spid="57" grpId="0"/>
      <p:bldP spid="58" grpId="0"/>
      <p:bldP spid="59" grpId="0"/>
      <p:bldP spid="6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87500D9A-EA16-431D-97EB-EAAB81FA08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49373" y="0"/>
            <a:ext cx="12192000" cy="685800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F3B1B04D-867C-41B0-908E-2E7D09DF258D}"/>
              </a:ext>
            </a:extLst>
          </p:cNvPr>
          <p:cNvGrpSpPr/>
          <p:nvPr/>
        </p:nvGrpSpPr>
        <p:grpSpPr>
          <a:xfrm>
            <a:off x="348792" y="370023"/>
            <a:ext cx="11055908" cy="1027411"/>
            <a:chOff x="1191054" y="4005457"/>
            <a:chExt cx="10595621" cy="1027411"/>
          </a:xfrm>
        </p:grpSpPr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9AAD9C05-8583-4E6B-B82B-F38DE683BC59}"/>
                </a:ext>
              </a:extLst>
            </p:cNvPr>
            <p:cNvSpPr/>
            <p:nvPr/>
          </p:nvSpPr>
          <p:spPr>
            <a:xfrm>
              <a:off x="1191054" y="4005457"/>
              <a:ext cx="10595621" cy="1027411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4C9099B9-8951-44EF-A82B-F20AC9FA4573}"/>
                </a:ext>
              </a:extLst>
            </p:cNvPr>
            <p:cNvSpPr txBox="1"/>
            <p:nvPr/>
          </p:nvSpPr>
          <p:spPr>
            <a:xfrm>
              <a:off x="1191054" y="4005457"/>
              <a:ext cx="10595621" cy="1027411"/>
            </a:xfrm>
            <a:prstGeom prst="rect">
              <a:avLst/>
            </a:prstGeom>
            <a:solidFill>
              <a:srgbClr val="FFFF00"/>
            </a:solidFill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52406" tIns="81280" rIns="81280" bIns="81280" numCol="1" spcCol="1270" anchor="ctr" anchorCtr="0">
              <a:noAutofit/>
            </a:bodyPr>
            <a:lstStyle/>
            <a:p>
              <a:pPr marL="0" lvl="0" indent="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3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3000" b="1" kern="12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30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 </a:t>
              </a:r>
              <a:r>
                <a:rPr lang="en-US" sz="3000" b="1" kern="12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ung 3:Đặc điểm ảnh của một vật tạo bởi </a:t>
              </a:r>
              <a:r>
                <a:rPr lang="en-US" sz="3000" b="1" kern="12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KHT, TKPK</a:t>
              </a:r>
              <a:endParaRPr lang="en-US" sz="3000" b="1" kern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0" name="Straight Arrow Connector 9">
            <a:extLst>
              <a:ext uri="{FF2B5EF4-FFF2-40B4-BE49-F238E27FC236}">
                <a16:creationId xmlns="" xmlns:a16="http://schemas.microsoft.com/office/drawing/2014/main" id="{7BBCB7B1-A1BB-4AF9-88E8-6E58400C313E}"/>
              </a:ext>
            </a:extLst>
          </p:cNvPr>
          <p:cNvCxnSpPr>
            <a:cxnSpLocks/>
          </p:cNvCxnSpPr>
          <p:nvPr/>
        </p:nvCxnSpPr>
        <p:spPr>
          <a:xfrm flipH="1">
            <a:off x="3459637" y="1449024"/>
            <a:ext cx="1919864" cy="389203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Table 1">
            <a:extLst>
              <a:ext uri="{FF2B5EF4-FFF2-40B4-BE49-F238E27FC236}">
                <a16:creationId xmlns="" xmlns:a16="http://schemas.microsoft.com/office/drawing/2014/main" id="{F9B4E115-2B0B-430B-B6B4-D65A6FBA78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8378378"/>
              </p:ext>
            </p:extLst>
          </p:nvPr>
        </p:nvGraphicFramePr>
        <p:xfrm>
          <a:off x="5982879" y="2181442"/>
          <a:ext cx="5448693" cy="17068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448693">
                  <a:extLst>
                    <a:ext uri="{9D8B030D-6E8A-4147-A177-3AD203B41FA5}">
                      <a16:colId xmlns="" xmlns:a16="http://schemas.microsoft.com/office/drawing/2014/main" val="42023581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</a:pPr>
                      <a:r>
                        <a:rPr lang="en-US" sz="2800" i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 i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Nêu</a:t>
                      </a:r>
                      <a:r>
                        <a:rPr lang="en-US" sz="2800" i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ách dựng ảnh của một vật qua </a:t>
                      </a:r>
                      <a:r>
                        <a:rPr lang="en-US" sz="2800" i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KHT, TKPK </a:t>
                      </a:r>
                      <a:r>
                        <a:rPr lang="en-US" sz="2800" i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 vận dụng vẽ được ảnh của một vật tạo bởi </a:t>
                      </a:r>
                      <a:r>
                        <a:rPr lang="en-US" sz="2800" i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KHT, TKPK.</a:t>
                      </a:r>
                      <a:endParaRPr lang="en-US" sz="2800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230068435"/>
                  </a:ext>
                </a:extLst>
              </a:tr>
            </a:tbl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="" xmlns:a16="http://schemas.microsoft.com/office/drawing/2014/main" id="{857DE5EB-FDC3-4482-A57F-936FFE0C3BF9}"/>
              </a:ext>
            </a:extLst>
          </p:cNvPr>
          <p:cNvCxnSpPr>
            <a:cxnSpLocks/>
          </p:cNvCxnSpPr>
          <p:nvPr/>
        </p:nvCxnSpPr>
        <p:spPr>
          <a:xfrm>
            <a:off x="6334812" y="1449024"/>
            <a:ext cx="1762813" cy="48347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F10241B4-A7F6-4AF6-B783-9FD7F4B10A77}"/>
              </a:ext>
            </a:extLst>
          </p:cNvPr>
          <p:cNvSpPr txBox="1"/>
          <p:nvPr/>
        </p:nvSpPr>
        <p:spPr>
          <a:xfrm>
            <a:off x="348792" y="1984051"/>
            <a:ext cx="51187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 đặc điểm ảnh của một vật tạo bởi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KHT,TKPK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50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684917" y="127748"/>
            <a:ext cx="577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 smtClean="0">
                <a:solidFill>
                  <a:srgbClr val="0000FF"/>
                </a:solidFill>
                <a:latin typeface="Arial" panose="020B0604020202020204" pitchFamily="34" charset="0"/>
              </a:rPr>
              <a:t>CÁCH DỰNG ẢNH QUA TKHT</a:t>
            </a:r>
            <a:endParaRPr lang="en-US" altLang="en-US" sz="2400" b="1" u="sng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" name="Object 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366864158"/>
              </p:ext>
            </p:extLst>
          </p:nvPr>
        </p:nvGraphicFramePr>
        <p:xfrm>
          <a:off x="7247267" y="382821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14102" imgH="177492" progId="">
                  <p:embed/>
                </p:oleObj>
              </mc:Choice>
              <mc:Fallback>
                <p:oleObj name="Equation" r:id="rId3" imgW="114102" imgH="177492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267" y="3828211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1551317" y="4717211"/>
            <a:ext cx="4343400" cy="1200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ctr" eaLnBrk="1" hangingPunct="1">
              <a:defRPr/>
            </a:pPr>
            <a:r>
              <a:rPr lang="en-US" b="1" dirty="0">
                <a:solidFill>
                  <a:srgbClr val="FF0000"/>
                </a:solidFill>
                <a:latin typeface="Arial" charset="0"/>
              </a:rPr>
              <a:t>Đặc điểm ảnh:</a:t>
            </a:r>
            <a:r>
              <a:rPr lang="en-US" b="1" dirty="0">
                <a:solidFill>
                  <a:srgbClr val="FF0000"/>
                </a:solidFill>
                <a:latin typeface="Arial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algn="ctr" eaLnBrk="1" hangingPunct="1">
              <a:defRPr/>
            </a:pPr>
            <a:r>
              <a:rPr lang="en-US" b="1" dirty="0">
                <a:solidFill>
                  <a:srgbClr val="0000FF"/>
                </a:solidFill>
                <a:latin typeface="Arial" charset="0"/>
                <a:cs typeface="Times New Roman" pitchFamily="18" charset="0"/>
                <a:sym typeface="Symbol" pitchFamily="18" charset="2"/>
              </a:rPr>
              <a:t>    Ảnh thật, ngược chiều, nhỏ hơn vật</a:t>
            </a:r>
            <a:endParaRPr lang="el-GR" b="1" dirty="0">
              <a:solidFill>
                <a:srgbClr val="0000FF"/>
              </a:solidFill>
              <a:latin typeface="Arial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6199517" y="4717211"/>
            <a:ext cx="4343400" cy="12001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ctr" eaLnBrk="1" hangingPunct="1">
              <a:defRPr/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Đặc điểm ảnh:</a:t>
            </a:r>
          </a:p>
          <a:p>
            <a:pPr algn="ctr" eaLnBrk="1" hangingPunct="1">
              <a:defRPr/>
            </a:pPr>
            <a:r>
              <a:rPr lang="en-US" b="1">
                <a:solidFill>
                  <a:srgbClr val="0000FF"/>
                </a:solidFill>
                <a:latin typeface="Arial" charset="0"/>
                <a:cs typeface="Times New Roman" pitchFamily="18" charset="0"/>
                <a:sym typeface="Symbol" pitchFamily="18" charset="2"/>
              </a:rPr>
              <a:t>Ảnh ảo, cùng chiều, lớn hơn vật.</a:t>
            </a:r>
            <a:endParaRPr lang="el-GR" b="1">
              <a:solidFill>
                <a:srgbClr val="0000FF"/>
              </a:solidFill>
              <a:latin typeface="Arial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" name="Line 159"/>
          <p:cNvSpPr>
            <a:spLocks noChangeShapeType="1"/>
          </p:cNvSpPr>
          <p:nvPr/>
        </p:nvSpPr>
        <p:spPr bwMode="auto">
          <a:xfrm>
            <a:off x="4556455" y="2878886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209"/>
          <p:cNvGrpSpPr>
            <a:grpSpLocks/>
          </p:cNvGrpSpPr>
          <p:nvPr/>
        </p:nvGrpSpPr>
        <p:grpSpPr bwMode="auto">
          <a:xfrm>
            <a:off x="1932317" y="2474074"/>
            <a:ext cx="1828800" cy="1587"/>
            <a:chOff x="144" y="1920"/>
            <a:chExt cx="1152" cy="0"/>
          </a:xfrm>
        </p:grpSpPr>
        <p:sp>
          <p:nvSpPr>
            <p:cNvPr id="10" name="Line 157"/>
            <p:cNvSpPr>
              <a:spLocks noChangeShapeType="1"/>
            </p:cNvSpPr>
            <p:nvPr/>
          </p:nvSpPr>
          <p:spPr bwMode="auto">
            <a:xfrm>
              <a:off x="144" y="192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61"/>
            <p:cNvSpPr>
              <a:spLocks noChangeShapeType="1"/>
            </p:cNvSpPr>
            <p:nvPr/>
          </p:nvSpPr>
          <p:spPr bwMode="auto">
            <a:xfrm>
              <a:off x="864" y="192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207"/>
          <p:cNvGrpSpPr>
            <a:grpSpLocks/>
          </p:cNvGrpSpPr>
          <p:nvPr/>
        </p:nvGrpSpPr>
        <p:grpSpPr bwMode="auto">
          <a:xfrm>
            <a:off x="3759530" y="2469999"/>
            <a:ext cx="1631950" cy="1187263"/>
            <a:chOff x="1296" y="1920"/>
            <a:chExt cx="960" cy="720"/>
          </a:xfrm>
        </p:grpSpPr>
        <p:sp>
          <p:nvSpPr>
            <p:cNvPr id="13" name="Line 158"/>
            <p:cNvSpPr>
              <a:spLocks noChangeShapeType="1"/>
            </p:cNvSpPr>
            <p:nvPr/>
          </p:nvSpPr>
          <p:spPr bwMode="auto">
            <a:xfrm>
              <a:off x="1296" y="1920"/>
              <a:ext cx="96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62"/>
            <p:cNvSpPr>
              <a:spLocks noChangeShapeType="1"/>
            </p:cNvSpPr>
            <p:nvPr/>
          </p:nvSpPr>
          <p:spPr bwMode="auto">
            <a:xfrm>
              <a:off x="1488" y="2064"/>
              <a:ext cx="96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Text Box 165"/>
          <p:cNvSpPr txBox="1">
            <a:spLocks noChangeArrowheads="1"/>
          </p:cNvSpPr>
          <p:nvPr/>
        </p:nvSpPr>
        <p:spPr bwMode="auto">
          <a:xfrm>
            <a:off x="4404055" y="2570911"/>
            <a:ext cx="60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latin typeface="Arial" panose="020B0604020202020204" pitchFamily="34" charset="0"/>
              </a:rPr>
              <a:t>A’</a:t>
            </a:r>
          </a:p>
        </p:txBody>
      </p:sp>
      <p:grpSp>
        <p:nvGrpSpPr>
          <p:cNvPr id="16" name="Group 210"/>
          <p:cNvGrpSpPr>
            <a:grpSpLocks/>
          </p:cNvGrpSpPr>
          <p:nvPr/>
        </p:nvGrpSpPr>
        <p:grpSpPr bwMode="auto">
          <a:xfrm>
            <a:off x="1898980" y="2423063"/>
            <a:ext cx="3505200" cy="914400"/>
            <a:chOff x="144" y="1944"/>
            <a:chExt cx="2208" cy="576"/>
          </a:xfrm>
        </p:grpSpPr>
        <p:sp>
          <p:nvSpPr>
            <p:cNvPr id="17" name="Line 160"/>
            <p:cNvSpPr>
              <a:spLocks noChangeShapeType="1"/>
            </p:cNvSpPr>
            <p:nvPr/>
          </p:nvSpPr>
          <p:spPr bwMode="auto">
            <a:xfrm>
              <a:off x="864" y="2144"/>
              <a:ext cx="192" cy="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68"/>
            <p:cNvSpPr>
              <a:spLocks noChangeShapeType="1"/>
            </p:cNvSpPr>
            <p:nvPr/>
          </p:nvSpPr>
          <p:spPr bwMode="auto">
            <a:xfrm rot="-120621">
              <a:off x="144" y="1944"/>
              <a:ext cx="220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Text Box 174"/>
          <p:cNvSpPr txBox="1">
            <a:spLocks noChangeArrowheads="1"/>
          </p:cNvSpPr>
          <p:nvPr/>
        </p:nvSpPr>
        <p:spPr bwMode="auto">
          <a:xfrm>
            <a:off x="4385005" y="3050336"/>
            <a:ext cx="60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latin typeface="Arial" panose="020B0604020202020204" pitchFamily="34" charset="0"/>
              </a:rPr>
              <a:t>B’</a:t>
            </a:r>
          </a:p>
        </p:txBody>
      </p:sp>
      <p:grpSp>
        <p:nvGrpSpPr>
          <p:cNvPr id="20" name="Group 212"/>
          <p:cNvGrpSpPr>
            <a:grpSpLocks/>
          </p:cNvGrpSpPr>
          <p:nvPr/>
        </p:nvGrpSpPr>
        <p:grpSpPr bwMode="auto">
          <a:xfrm>
            <a:off x="7571117" y="2542336"/>
            <a:ext cx="2438400" cy="1143000"/>
            <a:chOff x="3792" y="2112"/>
            <a:chExt cx="1536" cy="720"/>
          </a:xfrm>
        </p:grpSpPr>
        <p:sp>
          <p:nvSpPr>
            <p:cNvPr id="21" name="Line 194"/>
            <p:cNvSpPr>
              <a:spLocks noChangeShapeType="1"/>
            </p:cNvSpPr>
            <p:nvPr/>
          </p:nvSpPr>
          <p:spPr bwMode="auto">
            <a:xfrm>
              <a:off x="3792" y="2112"/>
              <a:ext cx="153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96"/>
            <p:cNvSpPr>
              <a:spLocks noChangeShapeType="1"/>
            </p:cNvSpPr>
            <p:nvPr/>
          </p:nvSpPr>
          <p:spPr bwMode="auto">
            <a:xfrm>
              <a:off x="3888" y="2151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Line 198"/>
          <p:cNvSpPr>
            <a:spLocks noChangeShapeType="1"/>
          </p:cNvSpPr>
          <p:nvPr/>
        </p:nvSpPr>
        <p:spPr bwMode="auto">
          <a:xfrm>
            <a:off x="7571117" y="2542336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199"/>
          <p:cNvSpPr>
            <a:spLocks noChangeShapeType="1"/>
          </p:cNvSpPr>
          <p:nvPr/>
        </p:nvSpPr>
        <p:spPr bwMode="auto">
          <a:xfrm>
            <a:off x="8333117" y="2540749"/>
            <a:ext cx="1981200" cy="598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00"/>
          <p:cNvSpPr>
            <a:spLocks noChangeShapeType="1"/>
          </p:cNvSpPr>
          <p:nvPr/>
        </p:nvSpPr>
        <p:spPr bwMode="auto">
          <a:xfrm flipH="1" flipV="1">
            <a:off x="6275717" y="1983536"/>
            <a:ext cx="2281238" cy="61118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01"/>
          <p:cNvSpPr>
            <a:spLocks noChangeShapeType="1"/>
          </p:cNvSpPr>
          <p:nvPr/>
        </p:nvSpPr>
        <p:spPr bwMode="auto">
          <a:xfrm flipH="1" flipV="1">
            <a:off x="5894717" y="1770811"/>
            <a:ext cx="1981200" cy="9239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202"/>
          <p:cNvSpPr>
            <a:spLocks noChangeShapeType="1"/>
          </p:cNvSpPr>
          <p:nvPr/>
        </p:nvSpPr>
        <p:spPr bwMode="auto">
          <a:xfrm flipV="1">
            <a:off x="6418592" y="1997824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204"/>
          <p:cNvSpPr txBox="1">
            <a:spLocks noChangeArrowheads="1"/>
          </p:cNvSpPr>
          <p:nvPr/>
        </p:nvSpPr>
        <p:spPr bwMode="auto">
          <a:xfrm>
            <a:off x="6185230" y="2864599"/>
            <a:ext cx="60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latin typeface="Arial" panose="020B0604020202020204" pitchFamily="34" charset="0"/>
              </a:rPr>
              <a:t>A’</a:t>
            </a:r>
          </a:p>
        </p:txBody>
      </p:sp>
      <p:sp>
        <p:nvSpPr>
          <p:cNvPr id="29" name="Text Box 205"/>
          <p:cNvSpPr txBox="1">
            <a:spLocks noChangeArrowheads="1"/>
          </p:cNvSpPr>
          <p:nvPr/>
        </p:nvSpPr>
        <p:spPr bwMode="auto">
          <a:xfrm>
            <a:off x="6275717" y="1707311"/>
            <a:ext cx="533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latin typeface="Arial" panose="020B0604020202020204" pitchFamily="34" charset="0"/>
              </a:rPr>
              <a:t>B’</a:t>
            </a:r>
          </a:p>
        </p:txBody>
      </p:sp>
      <p:sp>
        <p:nvSpPr>
          <p:cNvPr id="30" name="Line 206"/>
          <p:cNvSpPr>
            <a:spLocks noChangeShapeType="1"/>
          </p:cNvSpPr>
          <p:nvPr/>
        </p:nvSpPr>
        <p:spPr bwMode="auto">
          <a:xfrm>
            <a:off x="5970917" y="678611"/>
            <a:ext cx="0" cy="6062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" name="Group 221"/>
          <p:cNvGrpSpPr>
            <a:grpSpLocks/>
          </p:cNvGrpSpPr>
          <p:nvPr/>
        </p:nvGrpSpPr>
        <p:grpSpPr bwMode="auto">
          <a:xfrm>
            <a:off x="6275717" y="2168107"/>
            <a:ext cx="4267200" cy="1201738"/>
            <a:chOff x="3024" y="2413"/>
            <a:chExt cx="2688" cy="757"/>
          </a:xfrm>
        </p:grpSpPr>
        <p:grpSp>
          <p:nvGrpSpPr>
            <p:cNvPr id="32" name="Group 211"/>
            <p:cNvGrpSpPr>
              <a:grpSpLocks/>
            </p:cNvGrpSpPr>
            <p:nvPr/>
          </p:nvGrpSpPr>
          <p:grpSpPr bwMode="auto">
            <a:xfrm>
              <a:off x="3024" y="2413"/>
              <a:ext cx="2688" cy="757"/>
              <a:chOff x="2976" y="1885"/>
              <a:chExt cx="2688" cy="757"/>
            </a:xfrm>
          </p:grpSpPr>
          <p:sp>
            <p:nvSpPr>
              <p:cNvPr id="34" name="Text Box 176"/>
              <p:cNvSpPr txBox="1">
                <a:spLocks noChangeArrowheads="1"/>
              </p:cNvSpPr>
              <p:nvPr/>
            </p:nvSpPr>
            <p:spPr bwMode="auto">
              <a:xfrm>
                <a:off x="3675" y="1885"/>
                <a:ext cx="20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Universe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Universe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Universe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35" name="Line 178"/>
              <p:cNvSpPr>
                <a:spLocks noChangeShapeType="1"/>
              </p:cNvSpPr>
              <p:nvPr/>
            </p:nvSpPr>
            <p:spPr bwMode="auto">
              <a:xfrm>
                <a:off x="2976" y="2336"/>
                <a:ext cx="26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179"/>
              <p:cNvSpPr>
                <a:spLocks noChangeShapeType="1"/>
              </p:cNvSpPr>
              <p:nvPr/>
            </p:nvSpPr>
            <p:spPr bwMode="auto">
              <a:xfrm>
                <a:off x="4287" y="2052"/>
                <a:ext cx="0" cy="59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Text Box 181"/>
              <p:cNvSpPr txBox="1">
                <a:spLocks noChangeArrowheads="1"/>
              </p:cNvSpPr>
              <p:nvPr/>
            </p:nvSpPr>
            <p:spPr bwMode="auto">
              <a:xfrm>
                <a:off x="3668" y="2342"/>
                <a:ext cx="20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Universe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Universe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Universe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latin typeface="Arial" panose="020B0604020202020204" pitchFamily="34" charset="0"/>
                  </a:rPr>
                  <a:t>A</a:t>
                </a:r>
              </a:p>
            </p:txBody>
          </p:sp>
          <p:grpSp>
            <p:nvGrpSpPr>
              <p:cNvPr id="38" name="Group 186"/>
              <p:cNvGrpSpPr>
                <a:grpSpLocks/>
              </p:cNvGrpSpPr>
              <p:nvPr/>
            </p:nvGrpSpPr>
            <p:grpSpPr bwMode="auto">
              <a:xfrm>
                <a:off x="3511" y="2319"/>
                <a:ext cx="196" cy="278"/>
                <a:chOff x="959" y="2321"/>
                <a:chExt cx="196" cy="278"/>
              </a:xfrm>
            </p:grpSpPr>
            <p:sp>
              <p:nvSpPr>
                <p:cNvPr id="43" name="Oval 187"/>
                <p:cNvSpPr>
                  <a:spLocks noChangeArrowheads="1"/>
                </p:cNvSpPr>
                <p:nvPr/>
              </p:nvSpPr>
              <p:spPr bwMode="auto">
                <a:xfrm>
                  <a:off x="1022" y="2321"/>
                  <a:ext cx="29" cy="29"/>
                </a:xfrm>
                <a:prstGeom prst="ellipse">
                  <a:avLst/>
                </a:prstGeom>
                <a:solidFill>
                  <a:srgbClr val="FF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.VnUniverse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.VnUniverse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.VnUniverse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" name="Text Box 188"/>
                <p:cNvSpPr txBox="1">
                  <a:spLocks noChangeArrowheads="1"/>
                </p:cNvSpPr>
                <p:nvPr/>
              </p:nvSpPr>
              <p:spPr bwMode="auto">
                <a:xfrm>
                  <a:off x="959" y="2368"/>
                  <a:ext cx="19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.VnUniverse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.VnUniverse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.VnUniverse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latin typeface="Arial" panose="020B0604020202020204" pitchFamily="34" charset="0"/>
                    </a:rPr>
                    <a:t>F</a:t>
                  </a:r>
                </a:p>
              </p:txBody>
            </p:sp>
          </p:grpSp>
          <p:grpSp>
            <p:nvGrpSpPr>
              <p:cNvPr id="39" name="Group 189"/>
              <p:cNvGrpSpPr>
                <a:grpSpLocks/>
              </p:cNvGrpSpPr>
              <p:nvPr/>
            </p:nvGrpSpPr>
            <p:grpSpPr bwMode="auto">
              <a:xfrm>
                <a:off x="4945" y="2323"/>
                <a:ext cx="244" cy="278"/>
                <a:chOff x="959" y="2321"/>
                <a:chExt cx="244" cy="278"/>
              </a:xfrm>
            </p:grpSpPr>
            <p:sp>
              <p:nvSpPr>
                <p:cNvPr id="41" name="Oval 190"/>
                <p:cNvSpPr>
                  <a:spLocks noChangeArrowheads="1"/>
                </p:cNvSpPr>
                <p:nvPr/>
              </p:nvSpPr>
              <p:spPr bwMode="auto">
                <a:xfrm>
                  <a:off x="1022" y="2321"/>
                  <a:ext cx="29" cy="29"/>
                </a:xfrm>
                <a:prstGeom prst="ellipse">
                  <a:avLst/>
                </a:prstGeom>
                <a:solidFill>
                  <a:srgbClr val="FF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.VnUniverse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.VnUniverse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.VnUniverse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" name="Text Box 191"/>
                <p:cNvSpPr txBox="1">
                  <a:spLocks noChangeArrowheads="1"/>
                </p:cNvSpPr>
                <p:nvPr/>
              </p:nvSpPr>
              <p:spPr bwMode="auto">
                <a:xfrm>
                  <a:off x="959" y="2368"/>
                  <a:ext cx="24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.VnUniverse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.VnUniverse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.VnUniverse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latin typeface="Arial" panose="020B0604020202020204" pitchFamily="34" charset="0"/>
                    </a:rPr>
                    <a:t>F’</a:t>
                  </a:r>
                </a:p>
              </p:txBody>
            </p:sp>
          </p:grpSp>
          <p:sp>
            <p:nvSpPr>
              <p:cNvPr id="40" name="Line 193"/>
              <p:cNvSpPr>
                <a:spLocks noChangeShapeType="1"/>
              </p:cNvSpPr>
              <p:nvPr/>
            </p:nvSpPr>
            <p:spPr bwMode="auto">
              <a:xfrm flipV="1">
                <a:off x="3792" y="211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" name="Text Box 215"/>
            <p:cNvSpPr txBox="1">
              <a:spLocks noChangeArrowheads="1"/>
            </p:cNvSpPr>
            <p:nvPr/>
          </p:nvSpPr>
          <p:spPr bwMode="auto">
            <a:xfrm>
              <a:off x="4128" y="283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Universe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Universe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Universe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45" name="Group 220"/>
          <p:cNvGrpSpPr>
            <a:grpSpLocks/>
          </p:cNvGrpSpPr>
          <p:nvPr/>
        </p:nvGrpSpPr>
        <p:grpSpPr bwMode="auto">
          <a:xfrm>
            <a:off x="1703717" y="2080374"/>
            <a:ext cx="4038600" cy="1509712"/>
            <a:chOff x="96" y="2361"/>
            <a:chExt cx="2544" cy="951"/>
          </a:xfrm>
        </p:grpSpPr>
        <p:grpSp>
          <p:nvGrpSpPr>
            <p:cNvPr id="46" name="Group 208"/>
            <p:cNvGrpSpPr>
              <a:grpSpLocks/>
            </p:cNvGrpSpPr>
            <p:nvPr/>
          </p:nvGrpSpPr>
          <p:grpSpPr bwMode="auto">
            <a:xfrm>
              <a:off x="96" y="2361"/>
              <a:ext cx="2544" cy="951"/>
              <a:chOff x="0" y="1689"/>
              <a:chExt cx="2544" cy="951"/>
            </a:xfrm>
          </p:grpSpPr>
          <p:sp>
            <p:nvSpPr>
              <p:cNvPr id="50" name="Line 152"/>
              <p:cNvSpPr>
                <a:spLocks noChangeShapeType="1"/>
              </p:cNvSpPr>
              <p:nvPr/>
            </p:nvSpPr>
            <p:spPr bwMode="auto">
              <a:xfrm>
                <a:off x="1296" y="1824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153"/>
              <p:cNvSpPr>
                <a:spLocks noChangeShapeType="1"/>
              </p:cNvSpPr>
              <p:nvPr/>
            </p:nvSpPr>
            <p:spPr bwMode="auto">
              <a:xfrm>
                <a:off x="96" y="2208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154"/>
              <p:cNvSpPr>
                <a:spLocks noChangeShapeType="1"/>
              </p:cNvSpPr>
              <p:nvPr/>
            </p:nvSpPr>
            <p:spPr bwMode="auto">
              <a:xfrm flipV="1">
                <a:off x="144" y="1920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155"/>
              <p:cNvSpPr>
                <a:spLocks noChangeShapeType="1"/>
              </p:cNvSpPr>
              <p:nvPr/>
            </p:nvSpPr>
            <p:spPr bwMode="auto">
              <a:xfrm>
                <a:off x="1680" y="2190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156"/>
              <p:cNvSpPr>
                <a:spLocks noChangeShapeType="1"/>
              </p:cNvSpPr>
              <p:nvPr/>
            </p:nvSpPr>
            <p:spPr bwMode="auto">
              <a:xfrm>
                <a:off x="912" y="2187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Text Box 163"/>
              <p:cNvSpPr txBox="1">
                <a:spLocks noChangeArrowheads="1"/>
              </p:cNvSpPr>
              <p:nvPr/>
            </p:nvSpPr>
            <p:spPr bwMode="auto">
              <a:xfrm>
                <a:off x="0" y="2208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Universe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Universe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Universe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latin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56" name="Text Box 164"/>
              <p:cNvSpPr txBox="1">
                <a:spLocks noChangeArrowheads="1"/>
              </p:cNvSpPr>
              <p:nvPr/>
            </p:nvSpPr>
            <p:spPr bwMode="auto">
              <a:xfrm>
                <a:off x="0" y="1689"/>
                <a:ext cx="38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Universe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Universe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Universe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 b="1">
                    <a:latin typeface="Arial" panose="020B0604020202020204" pitchFamily="34" charset="0"/>
                  </a:rPr>
                  <a:t>B</a:t>
                </a:r>
              </a:p>
            </p:txBody>
          </p:sp>
        </p:grpSp>
        <p:sp>
          <p:nvSpPr>
            <p:cNvPr id="47" name="Text Box 214"/>
            <p:cNvSpPr txBox="1">
              <a:spLocks noChangeArrowheads="1"/>
            </p:cNvSpPr>
            <p:nvPr/>
          </p:nvSpPr>
          <p:spPr bwMode="auto">
            <a:xfrm>
              <a:off x="1224" y="285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Universe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Universe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Universe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O</a:t>
              </a:r>
            </a:p>
          </p:txBody>
        </p:sp>
        <p:sp>
          <p:nvSpPr>
            <p:cNvPr id="48" name="Text Box 216"/>
            <p:cNvSpPr txBox="1">
              <a:spLocks noChangeArrowheads="1"/>
            </p:cNvSpPr>
            <p:nvPr/>
          </p:nvSpPr>
          <p:spPr bwMode="auto">
            <a:xfrm>
              <a:off x="1644" y="290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Universe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Universe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Universe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F</a:t>
              </a:r>
              <a:r>
                <a:rPr lang="en-US" altLang="en-US" sz="1800" baseline="30000">
                  <a:latin typeface="Arial" panose="020B0604020202020204" pitchFamily="34" charset="0"/>
                </a:rPr>
                <a:t>/</a:t>
              </a:r>
            </a:p>
          </p:txBody>
        </p:sp>
        <p:sp>
          <p:nvSpPr>
            <p:cNvPr id="49" name="Text Box 217"/>
            <p:cNvSpPr txBox="1">
              <a:spLocks noChangeArrowheads="1"/>
            </p:cNvSpPr>
            <p:nvPr/>
          </p:nvSpPr>
          <p:spPr bwMode="auto">
            <a:xfrm>
              <a:off x="864" y="2880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Universe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Universe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Universe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37857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 animBg="1"/>
      <p:bldP spid="15" grpId="0"/>
      <p:bldP spid="19" grpId="0"/>
      <p:bldP spid="23" grpId="0" animBg="1"/>
      <p:bldP spid="24" grpId="0" animBg="1"/>
      <p:bldP spid="25" grpId="0" animBg="1"/>
      <p:bldP spid="26" grpId="0" animBg="1"/>
      <p:bldP spid="27" grpId="0" animBg="1"/>
      <p:bldP spid="28" grpId="0"/>
      <p:bldP spid="29" grpId="0"/>
      <p:bldP spid="3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="" xmlns:a16="http://schemas.microsoft.com/office/drawing/2014/main" id="{A845ADF3-19D9-48AC-A51D-265F8406C7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endParaRPr lang="en-US"/>
          </a:p>
        </p:txBody>
      </p:sp>
      <p:sp>
        <p:nvSpPr>
          <p:cNvPr id="6" name="Content Placeholder 2">
            <a:extLst>
              <a:ext uri="{FF2B5EF4-FFF2-40B4-BE49-F238E27FC236}">
                <a16:creationId xmlns="" xmlns:a16="http://schemas.microsoft.com/office/drawing/2014/main" id="{6ECE3C17-F96A-45D5-8AC3-413ED18079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E0ACD1E-8323-49EC-8DCE-AD1C250D61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135" y="13846"/>
            <a:ext cx="12192000" cy="690465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9BB90478-3873-46FC-B80E-38F542F96745}"/>
              </a:ext>
            </a:extLst>
          </p:cNvPr>
          <p:cNvSpPr txBox="1"/>
          <p:nvPr/>
        </p:nvSpPr>
        <p:spPr>
          <a:xfrm>
            <a:off x="1429730" y="1977917"/>
            <a:ext cx="46191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475B368D-DBE0-4E71-B37E-FC0F03DFB2D4}"/>
              </a:ext>
            </a:extLst>
          </p:cNvPr>
          <p:cNvSpPr txBox="1"/>
          <p:nvPr/>
        </p:nvSpPr>
        <p:spPr>
          <a:xfrm>
            <a:off x="1470582" y="603318"/>
            <a:ext cx="890833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Tiết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51</a:t>
            </a:r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ÔN TẬP GIỮA KÌ 2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32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iết </a:t>
            </a:r>
            <a:r>
              <a:rPr lang="en-US" sz="32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2)</a:t>
            </a:r>
            <a:endParaRPr lang="en-US" sz="3200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F6879F40-5438-4EFB-8823-332DAEDEA8B2}"/>
              </a:ext>
            </a:extLst>
          </p:cNvPr>
          <p:cNvSpPr txBox="1"/>
          <p:nvPr/>
        </p:nvSpPr>
        <p:spPr>
          <a:xfrm>
            <a:off x="1159097" y="1446238"/>
            <a:ext cx="591405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CA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en-CA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ủ đề </a:t>
            </a:r>
            <a:r>
              <a:rPr lang="en-CA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: QUANG HỌC</a:t>
            </a:r>
            <a:endParaRPr lang="en-US" sz="3200" b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429730" y="2687452"/>
            <a:ext cx="4361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Bài tập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6895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76016" y="1438948"/>
            <a:ext cx="847344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nl-NL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:</a:t>
            </a:r>
            <a:r>
              <a:rPr lang="nl-NL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iêu cự là khoảng cách từ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indent="-514350" algn="just">
              <a:buAutoNum type="alphaUcPeriod"/>
            </a:pPr>
            <a:r>
              <a:rPr lang="nl-NL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iêu </a:t>
            </a: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iểm đến trục chính                </a:t>
            </a:r>
            <a:endParaRPr lang="nl-NL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indent="-514350" algn="just">
              <a:buAutoNum type="alphaUcPeriod"/>
            </a:pPr>
            <a:r>
              <a:rPr lang="nl-NL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iêu </a:t>
            </a: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iểm đến quang tâm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quang tâm đến thấu kính                </a:t>
            </a:r>
            <a:endParaRPr lang="nl-NL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.thấu </a:t>
            </a: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kính đến trục chính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="" xmlns:a16="http://schemas.microsoft.com/office/drawing/2014/main" id="{A923059E-BAF1-4CA3-93B8-854BF65CF55A}"/>
              </a:ext>
            </a:extLst>
          </p:cNvPr>
          <p:cNvSpPr/>
          <p:nvPr/>
        </p:nvSpPr>
        <p:spPr>
          <a:xfrm>
            <a:off x="3076753" y="2481728"/>
            <a:ext cx="504334" cy="46898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06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38528" y="1061365"/>
            <a:ext cx="927201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nl-NL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: </a:t>
            </a: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ặt một vật AB trước một thấu kính hội tụ, sao cho vật AB nằm trong khoảng tiêu cự. Ảnh của vật là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. ảnh ảo, cùng chiều, lớn hơn vật.                   </a:t>
            </a:r>
            <a:endParaRPr lang="nl-NL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C</a:t>
            </a: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ảnh thật, ngược chiều, lớn hơn vật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. ảnh ảo, cùng chiều, nhỏ hơn vật.                  </a:t>
            </a:r>
            <a:endParaRPr lang="nl-NL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nl-NL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D.ảnh </a:t>
            </a: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ật, cùng chiều, lớn hơn vật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="" xmlns:a16="http://schemas.microsoft.com/office/drawing/2014/main" id="{A923059E-BAF1-4CA3-93B8-854BF65CF55A}"/>
              </a:ext>
            </a:extLst>
          </p:cNvPr>
          <p:cNvSpPr/>
          <p:nvPr/>
        </p:nvSpPr>
        <p:spPr>
          <a:xfrm>
            <a:off x="2034337" y="2115875"/>
            <a:ext cx="504334" cy="46898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485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67128" y="1481989"/>
            <a:ext cx="8467344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pt-BR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ật AB đặt trước thấu kính hội tụ cho ảnh A’B’, ảnh và vật nằm về hai phía đối với thấu kính thì ảnh là</a:t>
            </a:r>
          </a:p>
          <a:p>
            <a:pPr marL="514350" indent="-514350">
              <a:buAutoNum type="alphaUcPeriod"/>
            </a:pP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̉nh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ật, ngược chiều với vật.                      </a:t>
            </a:r>
            <a:endParaRPr lang="en-US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indent="-514350">
              <a:buAutoNum type="alphaUcPeriod"/>
            </a:pP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ảnh thật luôn lớn hơn vật.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ảnh ảo, cùng chiều với vật.                           </a:t>
            </a:r>
            <a:endParaRPr lang="en-US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ảnh và vật luôn có độ cao bằng nhau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="" xmlns:a16="http://schemas.microsoft.com/office/drawing/2014/main" id="{A923059E-BAF1-4CA3-93B8-854BF65CF55A}"/>
              </a:ext>
            </a:extLst>
          </p:cNvPr>
          <p:cNvSpPr/>
          <p:nvPr/>
        </p:nvSpPr>
        <p:spPr>
          <a:xfrm>
            <a:off x="2167128" y="3017212"/>
            <a:ext cx="504334" cy="46898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871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17064" y="1507305"/>
            <a:ext cx="8281416" cy="263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0480" algn="just">
              <a:lnSpc>
                <a:spcPts val="1800"/>
              </a:lnSpc>
            </a:pPr>
            <a:r>
              <a:rPr lang="vi-VN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 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ấu kính hội tụ là một khối chất </a:t>
            </a: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endParaRPr lang="en-US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30480" algn="just">
              <a:lnSpc>
                <a:spcPts val="1800"/>
              </a:lnSpc>
            </a:pP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30480" algn="just">
              <a:lnSpc>
                <a:spcPts val="1800"/>
              </a:lnSpc>
            </a:pP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ốt, được giới hạn bởi</a:t>
            </a: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30480" algn="just">
              <a:lnSpc>
                <a:spcPts val="1800"/>
              </a:lnSpc>
            </a:pP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marR="30480" indent="-514350" algn="just">
              <a:lnSpc>
                <a:spcPts val="1800"/>
              </a:lnSpc>
              <a:buAutoNum type="alphaUcPeriod"/>
            </a:pP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ai 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ặt cầu lồi </a:t>
            </a:r>
            <a:endParaRPr lang="en-US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30480" algn="just">
              <a:lnSpc>
                <a:spcPts val="1800"/>
              </a:lnSpc>
            </a:pP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</a:t>
            </a:r>
            <a:endParaRPr lang="en-US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30480" algn="just">
              <a:lnSpc>
                <a:spcPts val="1800"/>
              </a:lnSpc>
            </a:pP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hai mặt cầu </a:t>
            </a: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õm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30480" algn="just">
              <a:lnSpc>
                <a:spcPts val="1800"/>
              </a:lnSpc>
            </a:pPr>
            <a:endParaRPr lang="en-US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30480" algn="just">
              <a:lnSpc>
                <a:spcPts val="1800"/>
              </a:lnSpc>
            </a:pP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hai mặt </a:t>
            </a: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hẳng</a:t>
            </a:r>
            <a:endParaRPr lang="en-US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30480" algn="just">
              <a:lnSpc>
                <a:spcPts val="1800"/>
              </a:lnSpc>
            </a:pP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</a:t>
            </a:r>
            <a:endParaRPr lang="en-US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30480" algn="just">
              <a:lnSpc>
                <a:spcPts val="1800"/>
              </a:lnSpc>
            </a:pP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một mặt cầu </a:t>
            </a: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õm</a:t>
            </a:r>
            <a:r>
              <a:rPr lang="vi-VN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à một mặt phẳng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="" xmlns:a16="http://schemas.microsoft.com/office/drawing/2014/main" id="{A923059E-BAF1-4CA3-93B8-854BF65CF55A}"/>
              </a:ext>
            </a:extLst>
          </p:cNvPr>
          <p:cNvSpPr/>
          <p:nvPr/>
        </p:nvSpPr>
        <p:spPr>
          <a:xfrm>
            <a:off x="2417064" y="2258260"/>
            <a:ext cx="504334" cy="46898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66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43500" y="1068480"/>
            <a:ext cx="8391144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pt-BR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pt-BR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pt-BR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ặt một vật trước thấu kính hội tụ và cách thấu kính một khoảng d (với  f &lt; d &lt; 2f)  thì ảnh của vật tạo bởi thấu kính là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indent="-514350" algn="just">
              <a:buAutoNum type="alphaUcPeriod"/>
            </a:pPr>
            <a:r>
              <a:rPr lang="pt-BR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ảnh </a:t>
            </a:r>
            <a:r>
              <a:rPr lang="pt-BR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ật, cùng chiều và nhỏ hơn vật.              </a:t>
            </a:r>
            <a:endParaRPr lang="pt-BR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indent="-514350" algn="just">
              <a:buAutoNum type="alphaUcPeriod"/>
            </a:pPr>
            <a:r>
              <a:rPr lang="pt-BR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ảnh </a:t>
            </a:r>
            <a:r>
              <a:rPr lang="pt-BR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ật, ngược chiều và lớn hơn vật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pt-BR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.ảnh </a:t>
            </a:r>
            <a:r>
              <a:rPr lang="pt-BR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ật, ngược chiều và nhỏ hơn vật.            </a:t>
            </a:r>
            <a:endParaRPr lang="pt-BR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pt-BR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pt-BR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ảnh thật, ngược chiều và bằng vật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A923059E-BAF1-4CA3-93B8-854BF65CF55A}"/>
              </a:ext>
            </a:extLst>
          </p:cNvPr>
          <p:cNvSpPr/>
          <p:nvPr/>
        </p:nvSpPr>
        <p:spPr>
          <a:xfrm>
            <a:off x="2243500" y="3095022"/>
            <a:ext cx="504334" cy="46898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625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076755" y="354912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AutoNum type="arabicPeriod" startAt="2"/>
            </a:pP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BÀI TẬP TỰ LUẬN</a:t>
            </a:r>
          </a:p>
        </p:txBody>
      </p:sp>
      <p:sp>
        <p:nvSpPr>
          <p:cNvPr id="5" name="Text Box 66"/>
          <p:cNvSpPr txBox="1">
            <a:spLocks noChangeArrowheads="1"/>
          </p:cNvSpPr>
          <p:nvPr/>
        </p:nvSpPr>
        <p:spPr bwMode="auto">
          <a:xfrm>
            <a:off x="1781355" y="1548712"/>
            <a:ext cx="8305800" cy="35401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sz="2200" dirty="0">
                <a:latin typeface="Arial" charset="0"/>
              </a:rPr>
              <a:t>    </a:t>
            </a:r>
            <a:r>
              <a:rPr lang="en-US" sz="2800" b="1" dirty="0">
                <a:latin typeface="Arial" charset="0"/>
              </a:rPr>
              <a:t>1)</a:t>
            </a:r>
            <a:r>
              <a:rPr lang="en-US" sz="2200" dirty="0">
                <a:latin typeface="Arial" charset="0"/>
              </a:rPr>
              <a:t> </a:t>
            </a:r>
            <a:r>
              <a:rPr lang="en-US" sz="2800" b="1" dirty="0">
                <a:latin typeface="Arial" charset="0"/>
              </a:rPr>
              <a:t>Cho </a:t>
            </a:r>
            <a:r>
              <a:rPr lang="en-US" sz="2800" b="1" dirty="0" err="1">
                <a:latin typeface="Arial" charset="0"/>
              </a:rPr>
              <a:t>vật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sáng</a:t>
            </a:r>
            <a:r>
              <a:rPr lang="en-US" sz="2800" b="1" dirty="0">
                <a:latin typeface="Arial" charset="0"/>
              </a:rPr>
              <a:t> AB (AB </a:t>
            </a:r>
            <a:r>
              <a:rPr lang="en-US" sz="2800" b="1" dirty="0">
                <a:latin typeface="Arial" charset="0"/>
                <a:sym typeface="Symbol" pitchFamily="18" charset="2"/>
              </a:rPr>
              <a:t> </a:t>
            </a:r>
            <a:r>
              <a:rPr lang="en-US" sz="2800" b="1" dirty="0" err="1">
                <a:latin typeface="Arial" charset="0"/>
              </a:rPr>
              <a:t>trục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chính</a:t>
            </a:r>
            <a:r>
              <a:rPr lang="en-US" sz="2800" b="1" dirty="0">
                <a:latin typeface="Arial" charset="0"/>
              </a:rPr>
              <a:t>; A </a:t>
            </a:r>
            <a:r>
              <a:rPr lang="en-US" sz="2800" b="1" dirty="0">
                <a:latin typeface="Arial" charset="0"/>
                <a:sym typeface="Symbol" pitchFamily="18" charset="2"/>
              </a:rPr>
              <a:t> </a:t>
            </a:r>
            <a:r>
              <a:rPr lang="en-US" sz="2800" b="1" dirty="0" err="1">
                <a:latin typeface="Arial" charset="0"/>
                <a:sym typeface="Symbol" pitchFamily="18" charset="2"/>
              </a:rPr>
              <a:t>trục</a:t>
            </a:r>
            <a:r>
              <a:rPr lang="en-US" sz="2800" b="1" dirty="0">
                <a:latin typeface="Arial" charset="0"/>
                <a:sym typeface="Symbol" pitchFamily="18" charset="2"/>
              </a:rPr>
              <a:t> </a:t>
            </a:r>
            <a:r>
              <a:rPr lang="en-US" sz="2800" b="1" dirty="0" err="1">
                <a:latin typeface="Arial" charset="0"/>
                <a:sym typeface="Symbol" pitchFamily="18" charset="2"/>
              </a:rPr>
              <a:t>chính</a:t>
            </a:r>
            <a:r>
              <a:rPr lang="en-US" sz="2800" b="1" dirty="0">
                <a:latin typeface="Arial" charset="0"/>
              </a:rPr>
              <a:t>), </a:t>
            </a:r>
            <a:r>
              <a:rPr lang="en-US" sz="2800" b="1" dirty="0" err="1">
                <a:latin typeface="Arial" charset="0"/>
              </a:rPr>
              <a:t>trước</a:t>
            </a:r>
            <a:r>
              <a:rPr lang="en-US" sz="2800" b="1" dirty="0">
                <a:latin typeface="Arial" charset="0"/>
              </a:rPr>
              <a:t> TKHT </a:t>
            </a:r>
            <a:r>
              <a:rPr lang="en-US" sz="2800" b="1" dirty="0" err="1">
                <a:latin typeface="Arial" charset="0"/>
              </a:rPr>
              <a:t>có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tiêu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cư</a:t>
            </a:r>
            <a:r>
              <a:rPr lang="en-US" sz="2800" b="1" dirty="0">
                <a:latin typeface="Arial" charset="0"/>
              </a:rPr>
              <a:t> 15 cm,  </a:t>
            </a:r>
            <a:r>
              <a:rPr lang="en-US" sz="2800" b="1" dirty="0" err="1">
                <a:latin typeface="Arial" charset="0"/>
              </a:rPr>
              <a:t>chiều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cao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của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vật</a:t>
            </a:r>
            <a:r>
              <a:rPr lang="en-US" sz="2800" b="1" dirty="0">
                <a:latin typeface="Arial" charset="0"/>
              </a:rPr>
              <a:t>  2,5 cm. </a:t>
            </a:r>
            <a:r>
              <a:rPr lang="en-US" sz="2800" b="1" dirty="0" err="1">
                <a:latin typeface="Arial" charset="0"/>
              </a:rPr>
              <a:t>Hãy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dựng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ảnh</a:t>
            </a:r>
            <a:r>
              <a:rPr lang="en-US" sz="2800" b="1" dirty="0">
                <a:latin typeface="Arial" charset="0"/>
              </a:rPr>
              <a:t>, </a:t>
            </a:r>
            <a:r>
              <a:rPr lang="en-US" sz="2800" b="1" dirty="0" err="1">
                <a:latin typeface="Arial" charset="0"/>
              </a:rPr>
              <a:t>nhận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xét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đặc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điểm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của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ảnh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và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tính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chiều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cao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của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ảnh</a:t>
            </a:r>
            <a:r>
              <a:rPr lang="en-US" sz="2800" b="1" dirty="0">
                <a:latin typeface="Arial" charset="0"/>
              </a:rPr>
              <a:t>, </a:t>
            </a:r>
            <a:r>
              <a:rPr lang="en-US" sz="2800" b="1" dirty="0" err="1">
                <a:latin typeface="Arial" charset="0"/>
              </a:rPr>
              <a:t>khoảng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cách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từ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ảnh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đến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thấu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kính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trong</a:t>
            </a:r>
            <a:r>
              <a:rPr lang="en-US" sz="2800" b="1" dirty="0">
                <a:latin typeface="Arial" charset="0"/>
              </a:rPr>
              <a:t> 2 </a:t>
            </a:r>
            <a:r>
              <a:rPr lang="en-US" sz="2800" b="1" dirty="0" err="1">
                <a:latin typeface="Arial" charset="0"/>
              </a:rPr>
              <a:t>trường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hợp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sau</a:t>
            </a:r>
            <a:r>
              <a:rPr lang="en-US" sz="2800" b="1" dirty="0">
                <a:latin typeface="Arial" charset="0"/>
              </a:rPr>
              <a:t>: </a:t>
            </a:r>
          </a:p>
          <a:p>
            <a:pPr marL="0" indent="0" algn="just" eaLnBrk="1" hangingPunct="1">
              <a:defRPr/>
            </a:pPr>
            <a:r>
              <a:rPr lang="en-US" sz="2800" b="1" dirty="0">
                <a:latin typeface="Arial" charset="0"/>
              </a:rPr>
              <a:t>          a)TH1: </a:t>
            </a:r>
            <a:r>
              <a:rPr lang="en-US" sz="2800" b="1" dirty="0" err="1">
                <a:latin typeface="Arial" charset="0"/>
              </a:rPr>
              <a:t>Vật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đặt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cách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thấu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kính</a:t>
            </a:r>
            <a:r>
              <a:rPr lang="en-US" sz="2800" b="1" dirty="0">
                <a:latin typeface="Arial" charset="0"/>
              </a:rPr>
              <a:t> 45cm 	  	 b)TH2 </a:t>
            </a:r>
            <a:r>
              <a:rPr lang="en-US" sz="2800" b="1" dirty="0" err="1">
                <a:latin typeface="Arial" charset="0"/>
              </a:rPr>
              <a:t>Vật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đặt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cách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thấu</a:t>
            </a:r>
            <a:r>
              <a:rPr lang="en-US" sz="2800" b="1" dirty="0">
                <a:latin typeface="Arial" charset="0"/>
              </a:rPr>
              <a:t> </a:t>
            </a:r>
            <a:r>
              <a:rPr lang="en-US" sz="2800" b="1" dirty="0" err="1">
                <a:latin typeface="Arial" charset="0"/>
              </a:rPr>
              <a:t>kính</a:t>
            </a:r>
            <a:r>
              <a:rPr lang="en-US" sz="2800" b="1" dirty="0">
                <a:latin typeface="Arial" charset="0"/>
              </a:rPr>
              <a:t> 10 cm	</a:t>
            </a:r>
          </a:p>
        </p:txBody>
      </p:sp>
    </p:spTree>
    <p:extLst>
      <p:ext uri="{BB962C8B-B14F-4D97-AF65-F5344CB8AC3E}">
        <p14:creationId xmlns:p14="http://schemas.microsoft.com/office/powerpoint/2010/main" val="384666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33210104-4CEA-41A5-A776-DE2EFB21ED7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ng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2832345" y="2945816"/>
            <a:ext cx="4406673" cy="1127466"/>
          </a:xfrm>
          <a:prstGeom prst="foldedCorner">
            <a:avLst/>
          </a:prstGeom>
          <a:solidFill>
            <a:srgbClr val="FFFF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D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997215" y="5336174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967297" y="4411083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0130" y="5799528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2191790" y="4536388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8558" y="5496184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236" y="3779775"/>
            <a:ext cx="777978" cy="768642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84291D4A-B5A1-4364-9C33-F147D96A73B3}"/>
              </a:ext>
            </a:extLst>
          </p:cNvPr>
          <p:cNvSpPr txBox="1"/>
          <p:nvPr/>
        </p:nvSpPr>
        <p:spPr>
          <a:xfrm>
            <a:off x="2192877" y="298938"/>
            <a:ext cx="8261447" cy="2646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270510"/>
            <a:r>
              <a:rPr lang="en-US" sz="30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srgbClr val="0000FF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270510"/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Đi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indent="-270510"/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rgbClr val="0000FF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270510"/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		            </a:t>
            </a:r>
          </a:p>
          <a:p>
            <a:pPr indent="-270510"/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ân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ên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rgbClr val="0000FF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270510"/>
            <a:endParaRPr lang="en-US" sz="1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ubTriangle"/>
          <p:cNvSpPr>
            <a:spLocks noEditPoints="1" noChangeArrowheads="1"/>
          </p:cNvSpPr>
          <p:nvPr/>
        </p:nvSpPr>
        <p:spPr bwMode="auto">
          <a:xfrm rot="14065125">
            <a:off x="4417130" y="-56357"/>
            <a:ext cx="4649788" cy="404177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11650 w 21600"/>
              <a:gd name="T19" fmla="*/ 3534 h 21600"/>
              <a:gd name="T20" fmla="*/ 17765 w 21600"/>
              <a:gd name="T21" fmla="*/ 9648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3929" y="0"/>
                </a:moveTo>
                <a:lnTo>
                  <a:pt x="0" y="21600"/>
                </a:lnTo>
                <a:lnTo>
                  <a:pt x="21600" y="7068"/>
                </a:lnTo>
                <a:lnTo>
                  <a:pt x="13929" y="0"/>
                </a:lnTo>
                <a:close/>
              </a:path>
            </a:pathLst>
          </a:custGeom>
          <a:solidFill>
            <a:srgbClr val="66FFFF"/>
          </a:solidFill>
          <a:ln>
            <a:noFill/>
          </a:ln>
          <a:effectLst>
            <a:outerShdw dist="107763" sx="999" sy="999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PubTriangle"/>
          <p:cNvSpPr>
            <a:spLocks noEditPoints="1" noChangeArrowheads="1"/>
          </p:cNvSpPr>
          <p:nvPr/>
        </p:nvSpPr>
        <p:spPr bwMode="auto">
          <a:xfrm rot="14016023">
            <a:off x="4129792" y="545306"/>
            <a:ext cx="3656013" cy="284797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9463 w 21600"/>
              <a:gd name="T19" fmla="*/ 5001 h 21600"/>
              <a:gd name="T20" fmla="*/ 16957 w 21600"/>
              <a:gd name="T21" fmla="*/ 12496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2314" y="0"/>
                </a:moveTo>
                <a:lnTo>
                  <a:pt x="0" y="21600"/>
                </a:lnTo>
                <a:lnTo>
                  <a:pt x="21600" y="10003"/>
                </a:lnTo>
                <a:lnTo>
                  <a:pt x="12314" y="0"/>
                </a:lnTo>
                <a:close/>
              </a:path>
            </a:pathLst>
          </a:custGeom>
          <a:solidFill>
            <a:srgbClr val="D8EBB3"/>
          </a:solidFill>
          <a:ln>
            <a:noFill/>
          </a:ln>
          <a:effectLst>
            <a:outerShdw dist="107763" sx="999" sy="999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6673761" y="4587875"/>
            <a:ext cx="19891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b="1"/>
          </a:p>
        </p:txBody>
      </p:sp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669836" y="646112"/>
            <a:ext cx="2651125" cy="19558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h = 2,5c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 = d = </a:t>
            </a:r>
            <a:r>
              <a:rPr lang="vi-V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c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=OF’=f= 1</a:t>
            </a:r>
            <a:r>
              <a:rPr lang="vi-V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’ = d’ = ?c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B’ = h’=? cm</a:t>
            </a:r>
          </a:p>
        </p:txBody>
      </p:sp>
      <p:graphicFrame>
        <p:nvGraphicFramePr>
          <p:cNvPr id="8" name="Object 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899875963"/>
              </p:ext>
            </p:extLst>
          </p:nvPr>
        </p:nvGraphicFramePr>
        <p:xfrm>
          <a:off x="1966823" y="5094287"/>
          <a:ext cx="199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104900" imgH="393700" progId="Equation.DSMT4">
                  <p:embed/>
                </p:oleObj>
              </mc:Choice>
              <mc:Fallback>
                <p:oleObj name="Equation" r:id="rId3" imgW="1104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823" y="5094287"/>
                        <a:ext cx="1993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1547723" y="5676900"/>
            <a:ext cx="449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  OI = AB, A’F’ = A’O + OF’ </a:t>
            </a:r>
          </a:p>
        </p:txBody>
      </p:sp>
      <p:sp>
        <p:nvSpPr>
          <p:cNvPr id="10" name="Line 41"/>
          <p:cNvSpPr>
            <a:spLocks noChangeShapeType="1"/>
          </p:cNvSpPr>
          <p:nvPr/>
        </p:nvSpPr>
        <p:spPr bwMode="auto">
          <a:xfrm>
            <a:off x="6043523" y="3371850"/>
            <a:ext cx="0" cy="279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" name="Group 82"/>
          <p:cNvGrpSpPr>
            <a:grpSpLocks/>
          </p:cNvGrpSpPr>
          <p:nvPr/>
        </p:nvGrpSpPr>
        <p:grpSpPr bwMode="auto">
          <a:xfrm>
            <a:off x="2714536" y="3570287"/>
            <a:ext cx="2881312" cy="679450"/>
            <a:chOff x="735" y="2131"/>
            <a:chExt cx="2188" cy="519"/>
          </a:xfrm>
        </p:grpSpPr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735" y="2131"/>
            <a:ext cx="1151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5" imgW="926698" imgH="393529" progId="Equation.DSMT4">
                    <p:embed/>
                  </p:oleObj>
                </mc:Choice>
                <mc:Fallback>
                  <p:oleObj name="Equation" r:id="rId5" imgW="926698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" y="2131"/>
                          <a:ext cx="1151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44"/>
            <p:cNvSpPr txBox="1">
              <a:spLocks noChangeArrowheads="1"/>
            </p:cNvSpPr>
            <p:nvPr/>
          </p:nvSpPr>
          <p:spPr bwMode="auto">
            <a:xfrm>
              <a:off x="2308" y="2271"/>
              <a:ext cx="615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Universe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Universe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Universe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(1)</a:t>
              </a:r>
            </a:p>
          </p:txBody>
        </p:sp>
      </p:grpSp>
      <p:grpSp>
        <p:nvGrpSpPr>
          <p:cNvPr id="14" name="Group 84"/>
          <p:cNvGrpSpPr>
            <a:grpSpLocks/>
          </p:cNvGrpSpPr>
          <p:nvPr/>
        </p:nvGrpSpPr>
        <p:grpSpPr bwMode="auto">
          <a:xfrm>
            <a:off x="7086511" y="3671887"/>
            <a:ext cx="3511550" cy="701675"/>
            <a:chOff x="3404" y="2657"/>
            <a:chExt cx="2212" cy="509"/>
          </a:xfrm>
        </p:grpSpPr>
        <p:graphicFrame>
          <p:nvGraphicFramePr>
            <p:cNvPr id="15" name="Object 4"/>
            <p:cNvGraphicFramePr>
              <a:graphicFrameLocks noChangeAspect="1"/>
            </p:cNvGraphicFramePr>
            <p:nvPr/>
          </p:nvGraphicFramePr>
          <p:xfrm>
            <a:off x="3404" y="2657"/>
            <a:ext cx="1784" cy="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7" imgW="1091726" imgH="393529" progId="Equation.DSMT4">
                    <p:embed/>
                  </p:oleObj>
                </mc:Choice>
                <mc:Fallback>
                  <p:oleObj name="Equation" r:id="rId7" imgW="1091726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4" y="2657"/>
                          <a:ext cx="1784" cy="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47"/>
            <p:cNvSpPr txBox="1">
              <a:spLocks noChangeArrowheads="1"/>
            </p:cNvSpPr>
            <p:nvPr/>
          </p:nvSpPr>
          <p:spPr bwMode="auto">
            <a:xfrm>
              <a:off x="5179" y="2800"/>
              <a:ext cx="4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Universe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Universe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Universe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Univers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(2)</a:t>
              </a:r>
            </a:p>
          </p:txBody>
        </p:sp>
      </p:grpSp>
      <p:graphicFrame>
        <p:nvGraphicFramePr>
          <p:cNvPr id="17" name="Object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014860585"/>
              </p:ext>
            </p:extLst>
          </p:nvPr>
        </p:nvGraphicFramePr>
        <p:xfrm>
          <a:off x="6835686" y="4371975"/>
          <a:ext cx="32242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1663700" imgH="393700" progId="Equation.DSMT4">
                  <p:embed/>
                </p:oleObj>
              </mc:Choice>
              <mc:Fallback>
                <p:oleObj name="Equation" r:id="rId9" imgW="166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6" y="4371975"/>
                        <a:ext cx="322421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9"/>
          <p:cNvSpPr txBox="1">
            <a:spLocks noChangeArrowheads="1"/>
          </p:cNvSpPr>
          <p:nvPr/>
        </p:nvSpPr>
        <p:spPr bwMode="auto">
          <a:xfrm>
            <a:off x="6040348" y="5716587"/>
            <a:ext cx="4627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Þ"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A’O = 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m , A’B’ = h’ = 7,5cm</a:t>
            </a:r>
          </a:p>
        </p:txBody>
      </p:sp>
      <p:sp>
        <p:nvSpPr>
          <p:cNvPr id="19" name="Text Box 50"/>
          <p:cNvSpPr txBox="1">
            <a:spLocks noChangeArrowheads="1"/>
          </p:cNvSpPr>
          <p:nvPr/>
        </p:nvSpPr>
        <p:spPr bwMode="auto">
          <a:xfrm>
            <a:off x="4255998" y="217487"/>
            <a:ext cx="730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20" name="Text Box 51"/>
          <p:cNvSpPr txBox="1">
            <a:spLocks noChangeArrowheads="1"/>
          </p:cNvSpPr>
          <p:nvPr/>
        </p:nvSpPr>
        <p:spPr bwMode="auto">
          <a:xfrm>
            <a:off x="4276636" y="2584450"/>
            <a:ext cx="817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21" name="Text Box 64"/>
          <p:cNvSpPr txBox="1">
            <a:spLocks noChangeArrowheads="1"/>
          </p:cNvSpPr>
          <p:nvPr/>
        </p:nvSpPr>
        <p:spPr bwMode="auto">
          <a:xfrm>
            <a:off x="6538823" y="1630362"/>
            <a:ext cx="696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22" name="Group 65"/>
          <p:cNvGrpSpPr>
            <a:grpSpLocks/>
          </p:cNvGrpSpPr>
          <p:nvPr/>
        </p:nvGrpSpPr>
        <p:grpSpPr bwMode="auto">
          <a:xfrm>
            <a:off x="6921411" y="1947862"/>
            <a:ext cx="1176337" cy="3175"/>
            <a:chOff x="2921" y="3001"/>
            <a:chExt cx="741" cy="2"/>
          </a:xfrm>
        </p:grpSpPr>
        <p:sp>
          <p:nvSpPr>
            <p:cNvPr id="23" name="Line 66"/>
            <p:cNvSpPr>
              <a:spLocks noChangeShapeType="1"/>
            </p:cNvSpPr>
            <p:nvPr/>
          </p:nvSpPr>
          <p:spPr bwMode="auto">
            <a:xfrm>
              <a:off x="2921" y="3003"/>
              <a:ext cx="741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67"/>
            <p:cNvSpPr>
              <a:spLocks noChangeShapeType="1"/>
            </p:cNvSpPr>
            <p:nvPr/>
          </p:nvSpPr>
          <p:spPr bwMode="auto">
            <a:xfrm>
              <a:off x="2947" y="3001"/>
              <a:ext cx="480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68"/>
          <p:cNvGrpSpPr>
            <a:grpSpLocks/>
          </p:cNvGrpSpPr>
          <p:nvPr/>
        </p:nvGrpSpPr>
        <p:grpSpPr bwMode="auto">
          <a:xfrm>
            <a:off x="8104098" y="1962150"/>
            <a:ext cx="2549525" cy="962025"/>
            <a:chOff x="3660" y="3001"/>
            <a:chExt cx="1606" cy="606"/>
          </a:xfrm>
        </p:grpSpPr>
        <p:sp>
          <p:nvSpPr>
            <p:cNvPr id="26" name="Line 69"/>
            <p:cNvSpPr>
              <a:spLocks noChangeShapeType="1"/>
            </p:cNvSpPr>
            <p:nvPr/>
          </p:nvSpPr>
          <p:spPr bwMode="auto">
            <a:xfrm>
              <a:off x="3662" y="3003"/>
              <a:ext cx="1604" cy="604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70"/>
            <p:cNvSpPr>
              <a:spLocks noChangeShapeType="1"/>
            </p:cNvSpPr>
            <p:nvPr/>
          </p:nvSpPr>
          <p:spPr bwMode="auto">
            <a:xfrm>
              <a:off x="3660" y="3001"/>
              <a:ext cx="809" cy="305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71"/>
          <p:cNvGrpSpPr>
            <a:grpSpLocks/>
          </p:cNvGrpSpPr>
          <p:nvPr/>
        </p:nvGrpSpPr>
        <p:grpSpPr bwMode="auto">
          <a:xfrm>
            <a:off x="6949986" y="1944687"/>
            <a:ext cx="1157287" cy="657225"/>
            <a:chOff x="2933" y="3016"/>
            <a:chExt cx="729" cy="414"/>
          </a:xfrm>
        </p:grpSpPr>
        <p:sp>
          <p:nvSpPr>
            <p:cNvPr id="29" name="Line 72"/>
            <p:cNvSpPr>
              <a:spLocks noChangeShapeType="1"/>
            </p:cNvSpPr>
            <p:nvPr/>
          </p:nvSpPr>
          <p:spPr bwMode="auto">
            <a:xfrm>
              <a:off x="2935" y="3018"/>
              <a:ext cx="727" cy="41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73"/>
            <p:cNvSpPr>
              <a:spLocks noChangeShapeType="1"/>
            </p:cNvSpPr>
            <p:nvPr/>
          </p:nvSpPr>
          <p:spPr bwMode="auto">
            <a:xfrm>
              <a:off x="2933" y="3016"/>
              <a:ext cx="356" cy="202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74"/>
          <p:cNvGrpSpPr>
            <a:grpSpLocks/>
          </p:cNvGrpSpPr>
          <p:nvPr/>
        </p:nvGrpSpPr>
        <p:grpSpPr bwMode="auto">
          <a:xfrm>
            <a:off x="8107273" y="2606675"/>
            <a:ext cx="2001838" cy="1089025"/>
            <a:chOff x="3662" y="3442"/>
            <a:chExt cx="1261" cy="686"/>
          </a:xfrm>
        </p:grpSpPr>
        <p:sp>
          <p:nvSpPr>
            <p:cNvPr id="32" name="Line 75"/>
            <p:cNvSpPr>
              <a:spLocks noChangeShapeType="1"/>
            </p:cNvSpPr>
            <p:nvPr/>
          </p:nvSpPr>
          <p:spPr bwMode="auto">
            <a:xfrm>
              <a:off x="3662" y="3442"/>
              <a:ext cx="1261" cy="68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76"/>
            <p:cNvSpPr>
              <a:spLocks noChangeShapeType="1"/>
            </p:cNvSpPr>
            <p:nvPr/>
          </p:nvSpPr>
          <p:spPr bwMode="auto">
            <a:xfrm>
              <a:off x="3674" y="3454"/>
              <a:ext cx="581" cy="316"/>
            </a:xfrm>
            <a:prstGeom prst="line">
              <a:avLst/>
            </a:prstGeom>
            <a:noFill/>
            <a:ln w="57150">
              <a:solidFill>
                <a:srgbClr val="CC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Line 77"/>
          <p:cNvSpPr>
            <a:spLocks noChangeShapeType="1"/>
          </p:cNvSpPr>
          <p:nvPr/>
        </p:nvSpPr>
        <p:spPr bwMode="auto">
          <a:xfrm flipH="1" flipV="1">
            <a:off x="4663986" y="503237"/>
            <a:ext cx="3441700" cy="1449388"/>
          </a:xfrm>
          <a:prstGeom prst="line">
            <a:avLst/>
          </a:prstGeom>
          <a:noFill/>
          <a:ln w="57150">
            <a:solidFill>
              <a:srgbClr val="CC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78"/>
          <p:cNvSpPr>
            <a:spLocks noChangeShapeType="1"/>
          </p:cNvSpPr>
          <p:nvPr/>
        </p:nvSpPr>
        <p:spPr bwMode="auto">
          <a:xfrm flipH="1" flipV="1">
            <a:off x="4581436" y="482600"/>
            <a:ext cx="2406650" cy="1449387"/>
          </a:xfrm>
          <a:prstGeom prst="line">
            <a:avLst/>
          </a:prstGeom>
          <a:noFill/>
          <a:ln w="57150">
            <a:solidFill>
              <a:srgbClr val="CC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79"/>
          <p:cNvSpPr>
            <a:spLocks noChangeShapeType="1"/>
          </p:cNvSpPr>
          <p:nvPr/>
        </p:nvSpPr>
        <p:spPr bwMode="auto">
          <a:xfrm flipV="1">
            <a:off x="4698911" y="487362"/>
            <a:ext cx="0" cy="2178050"/>
          </a:xfrm>
          <a:prstGeom prst="line">
            <a:avLst/>
          </a:prstGeom>
          <a:noFill/>
          <a:ln w="101600">
            <a:solidFill>
              <a:srgbClr val="00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Text Box 80"/>
          <p:cNvSpPr txBox="1">
            <a:spLocks noChangeArrowheads="1"/>
          </p:cNvSpPr>
          <p:nvPr/>
        </p:nvSpPr>
        <p:spPr bwMode="auto">
          <a:xfrm>
            <a:off x="8148548" y="1381125"/>
            <a:ext cx="739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38" name="PubTriangle"/>
          <p:cNvSpPr>
            <a:spLocks noEditPoints="1" noChangeArrowheads="1"/>
          </p:cNvSpPr>
          <p:nvPr/>
        </p:nvSpPr>
        <p:spPr bwMode="auto">
          <a:xfrm rot="13926947">
            <a:off x="8049329" y="1801019"/>
            <a:ext cx="1431925" cy="1246188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12456 w 21600"/>
              <a:gd name="T19" fmla="*/ 3178 h 21600"/>
              <a:gd name="T20" fmla="*/ 18103 w 21600"/>
              <a:gd name="T21" fmla="*/ 8824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4605" y="0"/>
                </a:moveTo>
                <a:lnTo>
                  <a:pt x="0" y="21600"/>
                </a:lnTo>
                <a:lnTo>
                  <a:pt x="21600" y="6356"/>
                </a:lnTo>
                <a:lnTo>
                  <a:pt x="14605" y="0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  <a:effectLst>
            <a:outerShdw dist="107763" sx="999" sy="999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Rectangle 50"/>
          <p:cNvSpPr>
            <a:spLocks noChangeArrowheads="1"/>
          </p:cNvSpPr>
          <p:nvPr/>
        </p:nvSpPr>
        <p:spPr bwMode="auto">
          <a:xfrm>
            <a:off x="730161" y="188912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 HỢP 2.</a:t>
            </a:r>
            <a:endParaRPr lang="en-US" altLang="en-US" sz="2400" b="1" dirty="0"/>
          </a:p>
        </p:txBody>
      </p:sp>
      <p:grpSp>
        <p:nvGrpSpPr>
          <p:cNvPr id="40" name="Group 54"/>
          <p:cNvGrpSpPr>
            <a:grpSpLocks/>
          </p:cNvGrpSpPr>
          <p:nvPr/>
        </p:nvGrpSpPr>
        <p:grpSpPr bwMode="auto">
          <a:xfrm>
            <a:off x="2041436" y="4560887"/>
            <a:ext cx="2657475" cy="420688"/>
            <a:chOff x="-21431" y="3626389"/>
            <a:chExt cx="2170113" cy="449263"/>
          </a:xfrm>
        </p:grpSpPr>
        <p:graphicFrame>
          <p:nvGraphicFramePr>
            <p:cNvPr id="41" name="Object 7"/>
            <p:cNvGraphicFramePr>
              <a:graphicFrameLocks noChangeAspect="1"/>
            </p:cNvGraphicFramePr>
            <p:nvPr/>
          </p:nvGraphicFramePr>
          <p:xfrm>
            <a:off x="-21431" y="3626389"/>
            <a:ext cx="2170113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11" imgW="1143000" imgH="203200" progId="Equation.DSMT4">
                    <p:embed/>
                  </p:oleObj>
                </mc:Choice>
                <mc:Fallback>
                  <p:oleObj name="Equation" r:id="rId11" imgW="11430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1431" y="3626389"/>
                          <a:ext cx="2170113" cy="449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Wave 41"/>
            <p:cNvSpPr/>
            <p:nvPr/>
          </p:nvSpPr>
          <p:spPr>
            <a:xfrm flipV="1">
              <a:off x="835465" y="3812875"/>
              <a:ext cx="228160" cy="76290"/>
            </a:xfrm>
            <a:prstGeom prst="wave">
              <a:avLst>
                <a:gd name="adj1" fmla="val 20000"/>
                <a:gd name="adj2" fmla="val 1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b="1"/>
            </a:p>
          </p:txBody>
        </p:sp>
      </p:grpSp>
      <p:grpSp>
        <p:nvGrpSpPr>
          <p:cNvPr id="43" name="Group 42"/>
          <p:cNvGrpSpPr>
            <a:grpSpLocks/>
          </p:cNvGrpSpPr>
          <p:nvPr/>
        </p:nvGrpSpPr>
        <p:grpSpPr bwMode="auto">
          <a:xfrm>
            <a:off x="2295436" y="3148012"/>
            <a:ext cx="2049462" cy="420688"/>
            <a:chOff x="1742281" y="2901154"/>
            <a:chExt cx="2049463" cy="420688"/>
          </a:xfrm>
        </p:grpSpPr>
        <p:sp>
          <p:nvSpPr>
            <p:cNvPr id="44" name="Wave 43"/>
            <p:cNvSpPr/>
            <p:nvPr/>
          </p:nvSpPr>
          <p:spPr bwMode="auto">
            <a:xfrm flipV="1">
              <a:off x="2591593" y="3053554"/>
              <a:ext cx="227013" cy="71438"/>
            </a:xfrm>
            <a:prstGeom prst="wave">
              <a:avLst>
                <a:gd name="adj1" fmla="val 20000"/>
                <a:gd name="adj2" fmla="val 1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b="1"/>
            </a:p>
          </p:txBody>
        </p:sp>
        <p:graphicFrame>
          <p:nvGraphicFramePr>
            <p:cNvPr id="45" name="Object 6"/>
            <p:cNvGraphicFramePr>
              <a:graphicFrameLocks noChangeAspect="1"/>
            </p:cNvGraphicFramePr>
            <p:nvPr/>
          </p:nvGraphicFramePr>
          <p:xfrm>
            <a:off x="1742281" y="2901154"/>
            <a:ext cx="204946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13" imgW="1079032" imgH="203112" progId="Equation.DSMT4">
                    <p:embed/>
                  </p:oleObj>
                </mc:Choice>
                <mc:Fallback>
                  <p:oleObj name="Equation" r:id="rId13" imgW="107903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281" y="2901154"/>
                          <a:ext cx="2049463" cy="420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706420"/>
              </p:ext>
            </p:extLst>
          </p:nvPr>
        </p:nvGraphicFramePr>
        <p:xfrm>
          <a:off x="6356261" y="5030787"/>
          <a:ext cx="42687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5" imgW="2222500" imgH="393700" progId="Equation.DSMT4">
                  <p:embed/>
                </p:oleObj>
              </mc:Choice>
              <mc:Fallback>
                <p:oleObj name="Equation" r:id="rId15" imgW="2222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261" y="5030787"/>
                        <a:ext cx="42687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PubTriangle"/>
          <p:cNvSpPr>
            <a:spLocks noEditPoints="1" noChangeArrowheads="1"/>
          </p:cNvSpPr>
          <p:nvPr/>
        </p:nvSpPr>
        <p:spPr bwMode="auto">
          <a:xfrm rot="13926947">
            <a:off x="6746786" y="1979612"/>
            <a:ext cx="1182688" cy="871537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10159 w 21600"/>
              <a:gd name="T19" fmla="*/ 4557 h 21600"/>
              <a:gd name="T20" fmla="*/ 17237 w 21600"/>
              <a:gd name="T21" fmla="*/ 11636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2875" y="0"/>
                </a:moveTo>
                <a:lnTo>
                  <a:pt x="0" y="21600"/>
                </a:lnTo>
                <a:lnTo>
                  <a:pt x="21600" y="9114"/>
                </a:lnTo>
                <a:lnTo>
                  <a:pt x="1287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8" name="Group 52"/>
          <p:cNvGrpSpPr>
            <a:grpSpLocks/>
          </p:cNvGrpSpPr>
          <p:nvPr/>
        </p:nvGrpSpPr>
        <p:grpSpPr bwMode="auto">
          <a:xfrm>
            <a:off x="3674973" y="1055687"/>
            <a:ext cx="7034213" cy="2982913"/>
            <a:chOff x="864" y="2441"/>
            <a:chExt cx="4431" cy="1879"/>
          </a:xfrm>
        </p:grpSpPr>
        <p:sp>
          <p:nvSpPr>
            <p:cNvPr id="49" name="Line 53"/>
            <p:cNvSpPr>
              <a:spLocks noChangeShapeType="1"/>
            </p:cNvSpPr>
            <p:nvPr/>
          </p:nvSpPr>
          <p:spPr bwMode="auto">
            <a:xfrm>
              <a:off x="3663" y="2441"/>
              <a:ext cx="0" cy="18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0" name="Group 54"/>
            <p:cNvGrpSpPr>
              <a:grpSpLocks/>
            </p:cNvGrpSpPr>
            <p:nvPr/>
          </p:nvGrpSpPr>
          <p:grpSpPr bwMode="auto">
            <a:xfrm>
              <a:off x="864" y="3014"/>
              <a:ext cx="4431" cy="797"/>
              <a:chOff x="864" y="3014"/>
              <a:chExt cx="4431" cy="797"/>
            </a:xfrm>
          </p:grpSpPr>
          <p:sp>
            <p:nvSpPr>
              <p:cNvPr id="51" name="Text Box 55"/>
              <p:cNvSpPr txBox="1">
                <a:spLocks noChangeArrowheads="1"/>
              </p:cNvSpPr>
              <p:nvPr/>
            </p:nvSpPr>
            <p:spPr bwMode="auto">
              <a:xfrm>
                <a:off x="4623" y="3449"/>
                <a:ext cx="67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Universe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Universe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Universe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Univers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’</a:t>
                </a:r>
              </a:p>
            </p:txBody>
          </p:sp>
          <p:grpSp>
            <p:nvGrpSpPr>
              <p:cNvPr id="52" name="Group 56"/>
              <p:cNvGrpSpPr>
                <a:grpSpLocks/>
              </p:cNvGrpSpPr>
              <p:nvPr/>
            </p:nvGrpSpPr>
            <p:grpSpPr bwMode="auto">
              <a:xfrm>
                <a:off x="864" y="3014"/>
                <a:ext cx="4347" cy="797"/>
                <a:chOff x="864" y="3014"/>
                <a:chExt cx="4347" cy="797"/>
              </a:xfrm>
            </p:grpSpPr>
            <p:sp>
              <p:nvSpPr>
                <p:cNvPr id="53" name="Line 57"/>
                <p:cNvSpPr>
                  <a:spLocks noChangeShapeType="1"/>
                </p:cNvSpPr>
                <p:nvPr/>
              </p:nvSpPr>
              <p:spPr bwMode="auto">
                <a:xfrm>
                  <a:off x="864" y="3443"/>
                  <a:ext cx="434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58"/>
                <p:cNvSpPr>
                  <a:spLocks noChangeShapeType="1"/>
                </p:cNvSpPr>
                <p:nvPr/>
              </p:nvSpPr>
              <p:spPr bwMode="auto">
                <a:xfrm>
                  <a:off x="2537" y="3360"/>
                  <a:ext cx="0" cy="1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Line 59"/>
                <p:cNvSpPr>
                  <a:spLocks noChangeShapeType="1"/>
                </p:cNvSpPr>
                <p:nvPr/>
              </p:nvSpPr>
              <p:spPr bwMode="auto">
                <a:xfrm>
                  <a:off x="4796" y="3356"/>
                  <a:ext cx="0" cy="16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2346" y="3484"/>
                  <a:ext cx="768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.VnUniverse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.VnUniverse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.VnUniverse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 b="1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</a:p>
              </p:txBody>
            </p:sp>
            <p:sp>
              <p:nvSpPr>
                <p:cNvPr id="57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3333" y="3456"/>
                  <a:ext cx="630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.VnUniverse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.VnUniverse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.VnUniverse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b="1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58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703" y="3357"/>
                  <a:ext cx="384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.VnUniverse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.VnUniverse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.VnUniverse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.VnUnivers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b="1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59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935" y="3014"/>
                  <a:ext cx="0" cy="421"/>
                </a:xfrm>
                <a:prstGeom prst="line">
                  <a:avLst/>
                </a:prstGeom>
                <a:noFill/>
                <a:ln w="1016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1549311" y="6396037"/>
            <a:ext cx="8983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Universe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Universe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Universe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Universe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Univers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 ảo, cùng chiều, lớn gấp 3 lần vật , cách TK một khoảng 30 cm </a:t>
            </a:r>
          </a:p>
        </p:txBody>
      </p:sp>
    </p:spTree>
    <p:extLst>
      <p:ext uri="{BB962C8B-B14F-4D97-AF65-F5344CB8AC3E}">
        <p14:creationId xmlns:p14="http://schemas.microsoft.com/office/powerpoint/2010/main" val="4081552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7" grpId="0" animBg="1"/>
      <p:bldP spid="9" grpId="0"/>
      <p:bldP spid="10" grpId="0" animBg="1"/>
      <p:bldP spid="18" grpId="0"/>
      <p:bldP spid="38" grpId="0" animBg="1"/>
      <p:bldP spid="47" grpId="0" animBg="1"/>
      <p:bldP spid="47" grpId="1" animBg="1"/>
      <p:bldP spid="6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773DC98D-3625-446A-8FBA-56F1B85A175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ong</a:t>
            </a:r>
            <a: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</a:t>
            </a:r>
            <a: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ì</a:t>
            </a:r>
            <a: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ì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5703216" y="1634104"/>
            <a:ext cx="3080643" cy="856273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ẳ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ới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1216703" y="5066071"/>
            <a:ext cx="2372710" cy="197968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1134428" y="4224432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5184" y="5471714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2406844" y="4208574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612" y="5168370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602069" y="4607838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8450" y="3915408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6A8FBD47-4CA3-440A-8358-4083CE141102}"/>
              </a:ext>
            </a:extLst>
          </p:cNvPr>
          <p:cNvSpPr txBox="1"/>
          <p:nvPr/>
        </p:nvSpPr>
        <p:spPr>
          <a:xfrm>
            <a:off x="1762812" y="413644"/>
            <a:ext cx="9634387" cy="24006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270510" algn="just">
              <a:tabLst>
                <a:tab pos="1714500" algn="l"/>
                <a:tab pos="3429000" algn="l"/>
                <a:tab pos="5257800" algn="l"/>
              </a:tabLst>
            </a:pPr>
            <a:r>
              <a:rPr lang="en-US" sz="3000" b="1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Câu</a:t>
            </a:r>
            <a:r>
              <a:rPr lang="en-US" sz="3000" b="1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2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: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Chọn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cụm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ừ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hích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hợp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điền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vào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chỗ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rống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cho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đúng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ý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nghĩa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vật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lí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rgbClr val="0000FF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270510" algn="just">
              <a:tabLst>
                <a:tab pos="1714500" algn="l"/>
                <a:tab pos="3429000" algn="l"/>
                <a:tab pos="5257800" algn="l"/>
              </a:tabLst>
            </a:pP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Khi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ia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sáng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ruyền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ừ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không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khí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sang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nước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hì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srgbClr val="0000FF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270510" algn="just">
              <a:tabLst>
                <a:tab pos="1714500" algn="l"/>
                <a:tab pos="3429000" algn="l"/>
                <a:tab pos="5257800" algn="l"/>
              </a:tabLst>
            </a:pP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-Tia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khúc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xạ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nằm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rong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(1)…………………………….</a:t>
            </a:r>
            <a:endParaRPr lang="en-US" sz="3000" dirty="0">
              <a:solidFill>
                <a:srgbClr val="0000FF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tabLst>
                <a:tab pos="1714500" algn="l"/>
                <a:tab pos="3429000" algn="l"/>
                <a:tab pos="5257800" algn="l"/>
              </a:tabLst>
            </a:pP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-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Góc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khúc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xạ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(2)……………..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góc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ới</a:t>
            </a:r>
            <a:r>
              <a:rPr lang="en-US" sz="3000" kern="1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srgbClr val="0000FF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: Folded Corner 19">
            <a:extLst>
              <a:ext uri="{FF2B5EF4-FFF2-40B4-BE49-F238E27FC236}">
                <a16:creationId xmlns="" xmlns:a16="http://schemas.microsoft.com/office/drawing/2014/main" id="{183B3D79-37A6-4BC1-91C8-D91E6EEA6914}"/>
              </a:ext>
            </a:extLst>
          </p:cNvPr>
          <p:cNvSpPr/>
          <p:nvPr/>
        </p:nvSpPr>
        <p:spPr>
          <a:xfrm>
            <a:off x="3714097" y="2140060"/>
            <a:ext cx="3080643" cy="856273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8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B7C92489-5FF4-4D5E-B0D8-44C83CE31AC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y</a:t>
            </a:r>
            <a: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ú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4488244" y="3467732"/>
            <a:ext cx="4223209" cy="1127466"/>
          </a:xfrm>
          <a:prstGeom prst="foldedCorner">
            <a:avLst/>
          </a:prstGeom>
          <a:solidFill>
            <a:srgbClr val="FFFF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1162457" y="4936918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1132539" y="4011827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372" y="5400272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2357032" y="4137132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3800" y="5096928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58055" y="4597250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CD3FA7BC-7083-4743-B618-912989DF5BE9}"/>
              </a:ext>
            </a:extLst>
          </p:cNvPr>
          <p:cNvSpPr txBox="1"/>
          <p:nvPr/>
        </p:nvSpPr>
        <p:spPr>
          <a:xfrm>
            <a:off x="1385740" y="342707"/>
            <a:ext cx="9551144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714500" algn="l"/>
                <a:tab pos="3429000" algn="l"/>
                <a:tab pos="5257800" algn="l"/>
              </a:tabLst>
            </a:pPr>
            <a:r>
              <a:rPr lang="en-US" sz="3000" b="1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Câu</a:t>
            </a:r>
            <a:r>
              <a:rPr lang="en-US" sz="3000" b="1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3: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Nguyên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nhân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chủ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yếu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nào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sau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đây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làm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hao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phí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điện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năng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khi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ải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điện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đi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xa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tabLst>
                <a:tab pos="1714500" algn="l"/>
                <a:tab pos="3429000" algn="l"/>
                <a:tab pos="5257800" algn="l"/>
              </a:tabLst>
            </a:pP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A. Do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dòng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điện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sinh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ra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ừ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rường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làm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mất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năng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lượng</a:t>
            </a:r>
            <a:endParaRPr lang="en-US" sz="3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tabLst>
                <a:tab pos="1714500" algn="l"/>
                <a:tab pos="3429000" algn="l"/>
                <a:tab pos="5257800" algn="l"/>
              </a:tabLst>
            </a:pP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B. Do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dòng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điện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oả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nhiệt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rên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dây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dẫn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khi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ruyền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rên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dây</a:t>
            </a:r>
            <a:endParaRPr lang="en-US" sz="3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tabLst>
                <a:tab pos="1714500" algn="l"/>
                <a:tab pos="3429000" algn="l"/>
                <a:tab pos="5257800" algn="l"/>
              </a:tabLst>
            </a:pP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C.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Điện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lượng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của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dòng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điện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bị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mất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mát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do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ruyền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rên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dây</a:t>
            </a:r>
            <a:endParaRPr lang="en-US" sz="3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tabLst>
                <a:tab pos="1714500" algn="l"/>
                <a:tab pos="3429000" algn="l"/>
                <a:tab pos="5257800" algn="l"/>
              </a:tabLst>
            </a:pP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D.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Một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nguyên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nhân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sz="3000" kern="1400" dirty="0" err="1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khác</a:t>
            </a:r>
            <a:r>
              <a:rPr lang="en-US" sz="3000" kern="1400" dirty="0"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2C083777-0D53-41F5-A3B5-8901E5528B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8869" y="5040825"/>
            <a:ext cx="1883562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8869" y="4489804"/>
            <a:ext cx="1918878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10188597" y="4100218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3791154" y="4237808"/>
            <a:ext cx="4515439" cy="1127466"/>
          </a:xfrm>
          <a:prstGeom prst="foldedCorner">
            <a:avLst/>
          </a:prstGeom>
          <a:solidFill>
            <a:srgbClr val="FFFF00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</a:p>
          <a:p>
            <a:pPr algn="ctr"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      3;    B     4;   C  1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998569" y="6109057"/>
            <a:ext cx="910311" cy="219386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29466" y="5306692"/>
            <a:ext cx="2197371" cy="504707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3459" y="5688738"/>
            <a:ext cx="1111613" cy="1020856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7826" y="4099021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24997" y="4002018"/>
            <a:ext cx="714375" cy="1190625"/>
          </a:xfrm>
          <a:prstGeom prst="rect">
            <a:avLst/>
          </a:prstGeom>
        </p:spPr>
      </p:pic>
      <p:graphicFrame>
        <p:nvGraphicFramePr>
          <p:cNvPr id="2" name="Table 1">
            <a:extLst>
              <a:ext uri="{FF2B5EF4-FFF2-40B4-BE49-F238E27FC236}">
                <a16:creationId xmlns="" xmlns:a16="http://schemas.microsoft.com/office/drawing/2014/main" id="{6CA831EA-8740-4735-9D8F-04A2BE0670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3965849"/>
              </p:ext>
            </p:extLst>
          </p:nvPr>
        </p:nvGraphicFramePr>
        <p:xfrm>
          <a:off x="1031132" y="1462675"/>
          <a:ext cx="9521994" cy="252660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40016">
                  <a:extLst>
                    <a:ext uri="{9D8B030D-6E8A-4147-A177-3AD203B41FA5}">
                      <a16:colId xmlns="" xmlns:a16="http://schemas.microsoft.com/office/drawing/2014/main" val="3503679788"/>
                    </a:ext>
                  </a:extLst>
                </a:gridCol>
                <a:gridCol w="4881978">
                  <a:extLst>
                    <a:ext uri="{9D8B030D-6E8A-4147-A177-3AD203B41FA5}">
                      <a16:colId xmlns="" xmlns:a16="http://schemas.microsoft.com/office/drawing/2014/main" val="3218317989"/>
                    </a:ext>
                  </a:extLst>
                </a:gridCol>
              </a:tblGrid>
              <a:tr h="343308">
                <a:tc>
                  <a:txBody>
                    <a:bodyPr/>
                    <a:lstStyle/>
                    <a:p>
                      <a:pPr algn="ctr">
                        <a:tabLst>
                          <a:tab pos="1714500" algn="l"/>
                          <a:tab pos="3429000" algn="l"/>
                          <a:tab pos="5257800" algn="l"/>
                        </a:tabLst>
                      </a:pPr>
                      <a:r>
                        <a:rPr lang="en-US" sz="2400" kern="1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 TRÁI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tabLst>
                          <a:tab pos="1714500" algn="l"/>
                          <a:tab pos="3429000" algn="l"/>
                          <a:tab pos="5257800" algn="l"/>
                        </a:tabLst>
                      </a:pPr>
                      <a:r>
                        <a:rPr lang="en-US" sz="2400" kern="1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ỘT PHẢI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960830843"/>
                  </a:ext>
                </a:extLst>
              </a:tr>
              <a:tr h="216084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oài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ự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KHT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ẽ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endParaRPr lang="en-US" sz="2800" b="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ự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KHT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ẽ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endParaRPr lang="en-US" sz="2800" b="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TKHT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u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nh</a:t>
                      </a:r>
                      <a:r>
                        <a:rPr lang="en-US" sz="2800" b="0" kern="14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kern="1400" dirty="0" err="1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endParaRPr lang="en-US" sz="2800" b="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tabLst>
                          <a:tab pos="1714500" algn="l"/>
                          <a:tab pos="3429000" algn="l"/>
                          <a:tab pos="5257800" algn="l"/>
                        </a:tabLst>
                      </a:pP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phần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ày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ìa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ỏng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ìa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t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ợc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tabLst>
                          <a:tab pos="1714500" algn="l"/>
                          <a:tab pos="3429000" algn="l"/>
                          <a:tab pos="5257800" algn="l"/>
                        </a:tabLst>
                      </a:pP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o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800" kern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452330086"/>
                  </a:ext>
                </a:extLst>
              </a:tr>
            </a:tbl>
          </a:graphicData>
        </a:graphic>
      </p:graphicFrame>
      <p:sp>
        <p:nvSpPr>
          <p:cNvPr id="3" name="Rectangle 1">
            <a:extLst>
              <a:ext uri="{FF2B5EF4-FFF2-40B4-BE49-F238E27FC236}">
                <a16:creationId xmlns="" xmlns:a16="http://schemas.microsoft.com/office/drawing/2014/main" id="{9F9834E0-1BF7-4FCB-85D6-05451B84E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132" y="284671"/>
            <a:ext cx="1037654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4500" algn="l"/>
                <a:tab pos="3429000" algn="l"/>
                <a:tab pos="525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4500" algn="l"/>
                <a:tab pos="3429000" algn="l"/>
                <a:tab pos="5257800" algn="l"/>
              </a:tabLst>
            </a:pPr>
            <a:r>
              <a:rPr kumimoji="0" lang="en-US" altLang="zh-CN" sz="30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Câu</a:t>
            </a:r>
            <a:r>
              <a:rPr kumimoji="0" lang="en-US" altLang="zh-CN" sz="30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4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: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Hãy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ghép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các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nội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dung A, B, C ở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cột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rái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với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các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nội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dung 1, 2, 3, 4 ở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cột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phải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để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thành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câu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hoàn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chỉnh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có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nội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dung </a:t>
            </a:r>
            <a:r>
              <a:rPr kumimoji="0" lang="en-US" altLang="zh-CN" sz="30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đúng</a:t>
            </a:r>
            <a:r>
              <a:rPr kumimoji="0" lang="en-US" altLang="zh-CN" sz="3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.  </a:t>
            </a:r>
            <a:endParaRPr kumimoji="0" lang="en-US" altLang="zh-CN" sz="3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Arrow: Right 7">
            <a:extLst>
              <a:ext uri="{FF2B5EF4-FFF2-40B4-BE49-F238E27FC236}">
                <a16:creationId xmlns="" xmlns:a16="http://schemas.microsoft.com/office/drawing/2014/main" id="{DEDD5123-EE24-4629-A4ED-5AE1ECA66DA2}"/>
              </a:ext>
            </a:extLst>
          </p:cNvPr>
          <p:cNvSpPr/>
          <p:nvPr/>
        </p:nvSpPr>
        <p:spPr>
          <a:xfrm>
            <a:off x="4601185" y="4927124"/>
            <a:ext cx="291829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row: Right 20">
            <a:extLst>
              <a:ext uri="{FF2B5EF4-FFF2-40B4-BE49-F238E27FC236}">
                <a16:creationId xmlns="" xmlns:a16="http://schemas.microsoft.com/office/drawing/2014/main" id="{3FBA8879-350A-44AA-93C0-DCF0938B1B5C}"/>
              </a:ext>
            </a:extLst>
          </p:cNvPr>
          <p:cNvSpPr/>
          <p:nvPr/>
        </p:nvSpPr>
        <p:spPr>
          <a:xfrm>
            <a:off x="6190970" y="4927123"/>
            <a:ext cx="291829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rrow: Right 21">
            <a:extLst>
              <a:ext uri="{FF2B5EF4-FFF2-40B4-BE49-F238E27FC236}">
                <a16:creationId xmlns="" xmlns:a16="http://schemas.microsoft.com/office/drawing/2014/main" id="{6B1B145F-916D-42FD-8145-03D1DC55418B}"/>
              </a:ext>
            </a:extLst>
          </p:cNvPr>
          <p:cNvSpPr/>
          <p:nvPr/>
        </p:nvSpPr>
        <p:spPr>
          <a:xfrm>
            <a:off x="7401919" y="4927122"/>
            <a:ext cx="291829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57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50"/>
                            </p:stCondLst>
                            <p:childTnLst>
                              <p:par>
                                <p:cTn id="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25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44444E-6 L -1.66667E-6 -0.2247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8" grpId="0" animBg="1"/>
      <p:bldP spid="8" grpId="0" animBg="1"/>
      <p:bldP spid="21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D74F52F2-8B97-4DDA-8BB7-4C95F40F9B41}"/>
              </a:ext>
            </a:extLst>
          </p:cNvPr>
          <p:cNvSpPr txBox="1"/>
          <p:nvPr/>
        </p:nvSpPr>
        <p:spPr>
          <a:xfrm>
            <a:off x="1461155" y="301659"/>
            <a:ext cx="890833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ÔN TẬP GIỮA KÌ 2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iế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Arial" panose="020B0604020202020204" pitchFamily="34" charset="0"/>
              </a:rPr>
              <a:t> 1)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2721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FF1843D7-D174-4FC8-9F24-D48BEB6CEC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10525493"/>
              </p:ext>
            </p:extLst>
          </p:nvPr>
        </p:nvGraphicFramePr>
        <p:xfrm>
          <a:off x="0" y="6971"/>
          <a:ext cx="11895826" cy="65733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Oval 3"/>
          <p:cNvSpPr/>
          <p:nvPr/>
        </p:nvSpPr>
        <p:spPr>
          <a:xfrm>
            <a:off x="916097" y="1839132"/>
            <a:ext cx="655608" cy="59522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" name="Oval 4"/>
          <p:cNvSpPr/>
          <p:nvPr/>
        </p:nvSpPr>
        <p:spPr>
          <a:xfrm>
            <a:off x="916097" y="4423646"/>
            <a:ext cx="655608" cy="595223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" name="Rectangle 9"/>
          <p:cNvSpPr/>
          <p:nvPr/>
        </p:nvSpPr>
        <p:spPr>
          <a:xfrm>
            <a:off x="4974644" y="195492"/>
            <a:ext cx="2799999" cy="57237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</a:p>
        </p:txBody>
      </p:sp>
    </p:spTree>
    <p:extLst>
      <p:ext uri="{BB962C8B-B14F-4D97-AF65-F5344CB8AC3E}">
        <p14:creationId xmlns:p14="http://schemas.microsoft.com/office/powerpoint/2010/main" val="14421646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4</TotalTime>
  <Words>2288</Words>
  <Application>Microsoft Office PowerPoint</Application>
  <PresentationFormat>Widescreen</PresentationFormat>
  <Paragraphs>277</Paragraphs>
  <Slides>40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4" baseType="lpstr">
      <vt:lpstr>.VnUniverse</vt:lpstr>
      <vt:lpstr>Arial Unicode MS</vt:lpstr>
      <vt:lpstr>Symbol</vt:lpstr>
      <vt:lpstr>VNI-Times</vt:lpstr>
      <vt:lpstr>Arial</vt:lpstr>
      <vt:lpstr>等线</vt:lpstr>
      <vt:lpstr>Tahoma</vt:lpstr>
      <vt:lpstr>Open Sans</vt:lpstr>
      <vt:lpstr>Calibri</vt:lpstr>
      <vt:lpstr>Times New Roman</vt:lpstr>
      <vt:lpstr>Calibri Light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min</cp:lastModifiedBy>
  <cp:revision>74</cp:revision>
  <dcterms:created xsi:type="dcterms:W3CDTF">2018-05-24T12:43:45Z</dcterms:created>
  <dcterms:modified xsi:type="dcterms:W3CDTF">2023-03-28T00:46:37Z</dcterms:modified>
</cp:coreProperties>
</file>